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799744" w14:textId="6821B3C9" w:rsidR="00BA4D08" w:rsidRPr="00A91F23" w:rsidRDefault="00D177A8" w:rsidP="00A91F23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Chapter </w:t>
      </w:r>
      <w:r w:rsidR="00F304D5" w:rsidRPr="00A91F23">
        <w:rPr>
          <w:rFonts w:ascii="Times New Roman" w:hAnsi="Times New Roman"/>
          <w:b/>
        </w:rPr>
        <w:t>6</w:t>
      </w:r>
    </w:p>
    <w:p w14:paraId="1BA82269" w14:textId="6BACF99F" w:rsidR="00BA4D08" w:rsidRPr="00A91F23" w:rsidRDefault="00BA4D08" w:rsidP="00A91F23">
      <w:pPr>
        <w:jc w:val="center"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t>Vector Calculus</w:t>
      </w:r>
    </w:p>
    <w:p w14:paraId="1A98CD60" w14:textId="1058117F" w:rsidR="00A32E95" w:rsidRPr="00A91F23" w:rsidRDefault="00A32E95" w:rsidP="00A91F23">
      <w:pPr>
        <w:contextualSpacing/>
        <w:jc w:val="center"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t>6.1 Vector Fields</w:t>
      </w:r>
    </w:p>
    <w:p w14:paraId="22AB2399" w14:textId="77777777" w:rsidR="003C15B3" w:rsidRPr="00A91F23" w:rsidRDefault="003C15B3" w:rsidP="00A91F23">
      <w:pPr>
        <w:contextualSpacing/>
        <w:jc w:val="center"/>
        <w:rPr>
          <w:rFonts w:ascii="Times New Roman" w:hAnsi="Times New Roman"/>
          <w:b/>
        </w:rPr>
      </w:pPr>
    </w:p>
    <w:p w14:paraId="509F2C9D" w14:textId="0ECD80AD" w:rsidR="00A32E95" w:rsidRPr="00A91F23" w:rsidRDefault="00A32E95" w:rsidP="00A91F23">
      <w:pPr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t xml:space="preserve">Section </w:t>
      </w:r>
      <w:r w:rsidR="003C15B3" w:rsidRPr="00A91F23">
        <w:rPr>
          <w:rFonts w:ascii="Times New Roman" w:hAnsi="Times New Roman"/>
          <w:b/>
        </w:rPr>
        <w:t>Exercises</w:t>
      </w:r>
    </w:p>
    <w:p w14:paraId="2AD46B32" w14:textId="77777777" w:rsidR="0029738D" w:rsidRPr="00A91F23" w:rsidRDefault="0029738D" w:rsidP="00A91F23">
      <w:pPr>
        <w:contextualSpacing/>
        <w:rPr>
          <w:rFonts w:ascii="Times New Roman" w:hAnsi="Times New Roman"/>
          <w:b/>
        </w:rPr>
      </w:pPr>
    </w:p>
    <w:p w14:paraId="057F6A24" w14:textId="77777777" w:rsidR="00A32E95" w:rsidRPr="00A91F23" w:rsidRDefault="00A32E95" w:rsidP="00A91F23">
      <w:pPr>
        <w:pStyle w:val="ListParagraph"/>
        <w:numPr>
          <w:ilvl w:val="0"/>
          <w:numId w:val="6"/>
        </w:numPr>
        <w:ind w:hanging="720"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The domain of vector field </w:t>
      </w:r>
      <w:r w:rsidRPr="00A91F23">
        <w:rPr>
          <w:rFonts w:ascii="Times New Roman" w:hAnsi="Times New Roman"/>
          <w:position w:val="-14"/>
        </w:rPr>
        <w:object w:dxaOrig="1180" w:dyaOrig="400" w14:anchorId="61C371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6pt;height:20.1pt" o:ole="">
            <v:imagedata r:id="rId9" o:title=""/>
          </v:shape>
          <o:OLEObject Type="Embed" ProgID="Equation.DSMT4" ShapeID="_x0000_i1025" DrawAspect="Content" ObjectID="_1626539373" r:id="rId10"/>
        </w:object>
      </w:r>
      <w:r w:rsidRPr="00A91F23">
        <w:rPr>
          <w:rFonts w:ascii="Times New Roman" w:hAnsi="Times New Roman"/>
        </w:rPr>
        <w:t xml:space="preserve"> is a set of points </w:t>
      </w:r>
      <w:r w:rsidRPr="00A91F23">
        <w:rPr>
          <w:rFonts w:ascii="Times New Roman" w:hAnsi="Times New Roman"/>
          <w:position w:val="-14"/>
        </w:rPr>
        <w:object w:dxaOrig="600" w:dyaOrig="400" w14:anchorId="21E2D856">
          <v:shape id="_x0000_i1026" type="#_x0000_t75" style="width:30.15pt;height:20.1pt" o:ole="">
            <v:imagedata r:id="rId11" o:title=""/>
          </v:shape>
          <o:OLEObject Type="Embed" ProgID="Equation.DSMT4" ShapeID="_x0000_i1026" DrawAspect="Content" ObjectID="_1626539374" r:id="rId12"/>
        </w:object>
      </w:r>
      <w:r w:rsidRPr="00A91F23">
        <w:rPr>
          <w:rFonts w:ascii="Times New Roman" w:hAnsi="Times New Roman"/>
        </w:rPr>
        <w:t xml:space="preserve"> in a plane, and the range </w:t>
      </w:r>
      <w:proofErr w:type="gramStart"/>
      <w:r w:rsidRPr="00A91F23">
        <w:rPr>
          <w:rFonts w:ascii="Times New Roman" w:hAnsi="Times New Roman"/>
        </w:rPr>
        <w:t>of</w:t>
      </w:r>
      <w:proofErr w:type="gramEnd"/>
      <w:r w:rsidRPr="00A91F23">
        <w:rPr>
          <w:rFonts w:ascii="Times New Roman" w:hAnsi="Times New Roman"/>
        </w:rPr>
        <w:t xml:space="preserve"> </w:t>
      </w:r>
      <w:r w:rsidRPr="00A91F23">
        <w:rPr>
          <w:rFonts w:ascii="Times New Roman" w:hAnsi="Times New Roman"/>
          <w:b/>
        </w:rPr>
        <w:t>F</w:t>
      </w:r>
      <w:r w:rsidRPr="00A91F23">
        <w:rPr>
          <w:rFonts w:ascii="Times New Roman" w:hAnsi="Times New Roman"/>
        </w:rPr>
        <w:t xml:space="preserve"> is a set of </w:t>
      </w:r>
      <w:r w:rsidRPr="00A91F23">
        <w:rPr>
          <w:rFonts w:ascii="Times New Roman" w:hAnsi="Times New Roman"/>
          <w:i/>
        </w:rPr>
        <w:t>what</w:t>
      </w:r>
      <w:r w:rsidRPr="00A91F23">
        <w:rPr>
          <w:rFonts w:ascii="Times New Roman" w:hAnsi="Times New Roman"/>
        </w:rPr>
        <w:t xml:space="preserve"> in the plane?</w:t>
      </w:r>
    </w:p>
    <w:p w14:paraId="04179829" w14:textId="28C0FFF4" w:rsidR="00A32E95" w:rsidRPr="00A91F23" w:rsidRDefault="0092180B" w:rsidP="00A91F23">
      <w:pPr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</w:t>
      </w:r>
      <w:r w:rsidR="00F10FA4" w:rsidRPr="00A91F23">
        <w:rPr>
          <w:rFonts w:ascii="Times New Roman" w:hAnsi="Times New Roman"/>
        </w:rPr>
        <w:t>nswer</w:t>
      </w:r>
      <w:r w:rsidR="00A32E95" w:rsidRPr="00A91F23">
        <w:rPr>
          <w:rFonts w:ascii="Times New Roman" w:hAnsi="Times New Roman"/>
        </w:rPr>
        <w:t>: Vectors</w:t>
      </w:r>
    </w:p>
    <w:p w14:paraId="77DF58EC" w14:textId="77777777" w:rsidR="00F10FA4" w:rsidRPr="00A91F23" w:rsidRDefault="00F10FA4" w:rsidP="00A91F23">
      <w:pPr>
        <w:contextualSpacing/>
        <w:rPr>
          <w:rFonts w:ascii="Times New Roman" w:hAnsi="Times New Roman"/>
        </w:rPr>
      </w:pPr>
    </w:p>
    <w:p w14:paraId="18350F66" w14:textId="77777777" w:rsidR="00A32E95" w:rsidRPr="00A91F23" w:rsidRDefault="00A32E95" w:rsidP="00A91F23">
      <w:pPr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t xml:space="preserve">For the following exercises, determine whether the statement is </w:t>
      </w:r>
      <w:r w:rsidRPr="00A91F23">
        <w:rPr>
          <w:rFonts w:ascii="Times New Roman" w:hAnsi="Times New Roman"/>
          <w:b/>
          <w:i/>
        </w:rPr>
        <w:t xml:space="preserve">true </w:t>
      </w:r>
      <w:r w:rsidRPr="00A91F23">
        <w:rPr>
          <w:rFonts w:ascii="Times New Roman" w:hAnsi="Times New Roman"/>
          <w:b/>
        </w:rPr>
        <w:t>or</w:t>
      </w:r>
      <w:r w:rsidRPr="00A91F23">
        <w:rPr>
          <w:rFonts w:ascii="Times New Roman" w:hAnsi="Times New Roman"/>
          <w:b/>
          <w:i/>
        </w:rPr>
        <w:t xml:space="preserve"> false</w:t>
      </w:r>
      <w:r w:rsidRPr="00A91F23">
        <w:rPr>
          <w:rFonts w:ascii="Times New Roman" w:hAnsi="Times New Roman"/>
          <w:b/>
        </w:rPr>
        <w:t>.</w:t>
      </w:r>
    </w:p>
    <w:p w14:paraId="4E6357E2" w14:textId="77777777" w:rsidR="00F10FA4" w:rsidRPr="00A91F23" w:rsidRDefault="00F10FA4" w:rsidP="00A91F23">
      <w:pPr>
        <w:contextualSpacing/>
        <w:rPr>
          <w:rFonts w:ascii="Times New Roman" w:hAnsi="Times New Roman"/>
          <w:b/>
        </w:rPr>
      </w:pPr>
    </w:p>
    <w:p w14:paraId="469C7FDD" w14:textId="77777777" w:rsidR="00A32E95" w:rsidRPr="00A91F23" w:rsidRDefault="00A32E95" w:rsidP="00A91F23">
      <w:pPr>
        <w:pStyle w:val="ListParagraph"/>
        <w:numPr>
          <w:ilvl w:val="0"/>
          <w:numId w:val="6"/>
        </w:numPr>
        <w:ind w:hanging="720"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Vector field </w:t>
      </w:r>
      <w:r w:rsidRPr="00A91F23">
        <w:rPr>
          <w:rFonts w:ascii="Times New Roman" w:hAnsi="Times New Roman"/>
          <w:position w:val="-16"/>
        </w:rPr>
        <w:object w:dxaOrig="1140" w:dyaOrig="440" w14:anchorId="16921324">
          <v:shape id="_x0000_i1027" type="#_x0000_t75" style="width:56.95pt;height:22.6pt" o:ole="">
            <v:imagedata r:id="rId13" o:title=""/>
          </v:shape>
          <o:OLEObject Type="Embed" ProgID="Equation.DSMT4" ShapeID="_x0000_i1027" DrawAspect="Content" ObjectID="_1626539375" r:id="rId14"/>
        </w:object>
      </w:r>
      <w:r w:rsidRPr="00A91F23">
        <w:rPr>
          <w:rFonts w:ascii="Times New Roman" w:hAnsi="Times New Roman"/>
        </w:rPr>
        <w:t xml:space="preserve"> is a gradient field for both </w:t>
      </w:r>
      <w:r w:rsidRPr="00A91F23">
        <w:rPr>
          <w:rFonts w:ascii="Times New Roman" w:hAnsi="Times New Roman"/>
          <w:position w:val="-14"/>
        </w:rPr>
        <w:object w:dxaOrig="1620" w:dyaOrig="400" w14:anchorId="7CF512E2">
          <v:shape id="_x0000_i1028" type="#_x0000_t75" style="width:81.2pt;height:20.1pt" o:ole="">
            <v:imagedata r:id="rId15" o:title=""/>
          </v:shape>
          <o:OLEObject Type="Embed" ProgID="Equation.DSMT4" ShapeID="_x0000_i1028" DrawAspect="Content" ObjectID="_1626539376" r:id="rId16"/>
        </w:object>
      </w:r>
      <w:r w:rsidRPr="00A91F23">
        <w:rPr>
          <w:rFonts w:ascii="Times New Roman" w:hAnsi="Times New Roman"/>
        </w:rPr>
        <w:t xml:space="preserve"> and </w:t>
      </w:r>
      <w:r w:rsidRPr="00A91F23">
        <w:rPr>
          <w:rFonts w:ascii="Times New Roman" w:hAnsi="Times New Roman"/>
          <w:position w:val="-14"/>
        </w:rPr>
        <w:object w:dxaOrig="2240" w:dyaOrig="400" w14:anchorId="60E25AE4">
          <v:shape id="_x0000_i1029" type="#_x0000_t75" style="width:112.2pt;height:20.1pt" o:ole="">
            <v:imagedata r:id="rId17" o:title=""/>
          </v:shape>
          <o:OLEObject Type="Embed" ProgID="Equation.DSMT4" ShapeID="_x0000_i1029" DrawAspect="Content" ObjectID="_1626539377" r:id="rId18"/>
        </w:object>
      </w:r>
      <w:r w:rsidRPr="00A91F23">
        <w:rPr>
          <w:rFonts w:ascii="Times New Roman" w:hAnsi="Times New Roman"/>
        </w:rPr>
        <w:t xml:space="preserve"> </w:t>
      </w:r>
    </w:p>
    <w:p w14:paraId="7CE229E2" w14:textId="0F32F4BD" w:rsidR="00A32E95" w:rsidRPr="00A91F23" w:rsidRDefault="0092180B" w:rsidP="00A91F23">
      <w:pPr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True</w:t>
      </w:r>
    </w:p>
    <w:p w14:paraId="397ED757" w14:textId="77777777" w:rsidR="00F10FA4" w:rsidRPr="00A91F23" w:rsidRDefault="00F10FA4" w:rsidP="00A91F23">
      <w:pPr>
        <w:contextualSpacing/>
        <w:rPr>
          <w:rFonts w:ascii="Times New Roman" w:hAnsi="Times New Roman"/>
        </w:rPr>
      </w:pPr>
    </w:p>
    <w:p w14:paraId="0B6DB2D3" w14:textId="77777777" w:rsidR="00A32E95" w:rsidRPr="00A91F23" w:rsidRDefault="00A32E95" w:rsidP="00A91F23">
      <w:pPr>
        <w:pStyle w:val="ListParagraph"/>
        <w:numPr>
          <w:ilvl w:val="0"/>
          <w:numId w:val="6"/>
        </w:numPr>
        <w:ind w:hanging="720"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Vector field </w:t>
      </w:r>
      <w:r w:rsidRPr="00A91F23">
        <w:rPr>
          <w:rFonts w:ascii="Times New Roman" w:hAnsi="Times New Roman"/>
          <w:position w:val="-36"/>
        </w:rPr>
        <w:object w:dxaOrig="1400" w:dyaOrig="780" w14:anchorId="66C5C128">
          <v:shape id="_x0000_i1030" type="#_x0000_t75" style="width:70.35pt;height:39.35pt" o:ole="">
            <v:imagedata r:id="rId19" o:title=""/>
          </v:shape>
          <o:OLEObject Type="Embed" ProgID="Equation.DSMT4" ShapeID="_x0000_i1030" DrawAspect="Content" ObjectID="_1626539378" r:id="rId20"/>
        </w:object>
      </w:r>
      <w:r w:rsidRPr="00A91F23">
        <w:rPr>
          <w:rFonts w:ascii="Times New Roman" w:hAnsi="Times New Roman"/>
        </w:rPr>
        <w:t xml:space="preserve"> is constant in direction and magnitude on a unit circle.</w:t>
      </w:r>
    </w:p>
    <w:p w14:paraId="0A71F58A" w14:textId="2BAEF39C" w:rsidR="00A32E95" w:rsidRPr="00A91F23" w:rsidRDefault="0092180B" w:rsidP="00A91F23">
      <w:pPr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False</w:t>
      </w:r>
    </w:p>
    <w:p w14:paraId="7CA3376E" w14:textId="77777777" w:rsidR="00F10FA4" w:rsidRPr="00A91F23" w:rsidRDefault="00F10FA4" w:rsidP="00A91F23">
      <w:pPr>
        <w:ind w:left="720" w:hanging="720"/>
        <w:contextualSpacing/>
        <w:rPr>
          <w:rFonts w:ascii="Times New Roman" w:hAnsi="Times New Roman"/>
        </w:rPr>
      </w:pPr>
    </w:p>
    <w:p w14:paraId="50E55B0A" w14:textId="77777777" w:rsidR="00A32E95" w:rsidRPr="00A91F23" w:rsidRDefault="00A32E95" w:rsidP="00A91F23">
      <w:pPr>
        <w:pStyle w:val="ListParagraph"/>
        <w:numPr>
          <w:ilvl w:val="0"/>
          <w:numId w:val="6"/>
        </w:numPr>
        <w:ind w:hanging="720"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Vector field </w:t>
      </w:r>
      <w:r w:rsidRPr="00A91F23">
        <w:rPr>
          <w:rFonts w:ascii="Times New Roman" w:hAnsi="Times New Roman"/>
          <w:position w:val="-36"/>
        </w:rPr>
        <w:object w:dxaOrig="1400" w:dyaOrig="780" w14:anchorId="4B8FFDB0">
          <v:shape id="_x0000_i1031" type="#_x0000_t75" style="width:70.35pt;height:39.35pt" o:ole="">
            <v:imagedata r:id="rId19" o:title=""/>
          </v:shape>
          <o:OLEObject Type="Embed" ProgID="Equation.DSMT4" ShapeID="_x0000_i1031" DrawAspect="Content" ObjectID="_1626539379" r:id="rId21"/>
        </w:object>
      </w:r>
      <w:r w:rsidRPr="00A91F23">
        <w:rPr>
          <w:rFonts w:ascii="Times New Roman" w:hAnsi="Times New Roman"/>
        </w:rPr>
        <w:t xml:space="preserve"> is neither a radial field nor a rotation.</w:t>
      </w:r>
    </w:p>
    <w:p w14:paraId="09E27969" w14:textId="1756768C" w:rsidR="00A32E95" w:rsidRPr="00A91F23" w:rsidRDefault="0092180B" w:rsidP="00A91F23">
      <w:pPr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True</w:t>
      </w:r>
    </w:p>
    <w:p w14:paraId="378B33AE" w14:textId="77777777" w:rsidR="00F10FA4" w:rsidRPr="00A91F23" w:rsidRDefault="00F10FA4" w:rsidP="00A91F23">
      <w:pPr>
        <w:ind w:left="720" w:hanging="720"/>
        <w:contextualSpacing/>
        <w:rPr>
          <w:rFonts w:ascii="Times New Roman" w:hAnsi="Times New Roman"/>
        </w:rPr>
      </w:pPr>
    </w:p>
    <w:p w14:paraId="50585E67" w14:textId="77777777" w:rsidR="00A32E95" w:rsidRPr="00A91F23" w:rsidRDefault="00A32E95" w:rsidP="00A91F23">
      <w:pPr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t>For the following exercises, describe each vector field by drawing some of its vectors.</w:t>
      </w:r>
    </w:p>
    <w:p w14:paraId="724A7A1E" w14:textId="77777777" w:rsidR="00F10FA4" w:rsidRPr="00A91F23" w:rsidRDefault="00F10FA4" w:rsidP="00A91F23">
      <w:pPr>
        <w:contextualSpacing/>
        <w:rPr>
          <w:rFonts w:ascii="Times New Roman" w:hAnsi="Times New Roman"/>
          <w:b/>
        </w:rPr>
      </w:pPr>
    </w:p>
    <w:p w14:paraId="692A642A" w14:textId="3D11E3E8" w:rsidR="00A32E95" w:rsidRPr="00A91F23" w:rsidRDefault="00F10FA4" w:rsidP="00A91F23">
      <w:pPr>
        <w:pStyle w:val="ListParagraph"/>
        <w:ind w:left="0"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</w:rPr>
        <w:t>5.</w:t>
      </w:r>
      <w:r w:rsidRPr="00A91F23">
        <w:rPr>
          <w:rFonts w:ascii="Times New Roman" w:hAnsi="Times New Roman"/>
          <w:b/>
        </w:rPr>
        <w:tab/>
      </w:r>
      <w:r w:rsidR="00A32E95" w:rsidRPr="00A91F23">
        <w:rPr>
          <w:rFonts w:ascii="Times New Roman" w:hAnsi="Times New Roman"/>
          <w:b/>
        </w:rPr>
        <w:t>[T]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10"/>
        </w:rPr>
        <w:object w:dxaOrig="1600" w:dyaOrig="320" w14:anchorId="6E0420D3">
          <v:shape id="_x0000_i1032" type="#_x0000_t75" style="width:80.35pt;height:16.75pt" o:ole="">
            <v:imagedata r:id="rId22" o:title=""/>
          </v:shape>
          <o:OLEObject Type="Embed" ProgID="Equation.DSMT4" ShapeID="_x0000_i1032" DrawAspect="Content" ObjectID="_1626539380" r:id="rId23"/>
        </w:object>
      </w:r>
    </w:p>
    <w:p w14:paraId="1A519BCB" w14:textId="26EE5F24" w:rsidR="00A32E95" w:rsidRPr="00A91F23" w:rsidRDefault="0092180B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</w:p>
    <w:p w14:paraId="6E3499E1" w14:textId="77777777" w:rsidR="00A32E95" w:rsidRPr="00A91F23" w:rsidRDefault="00A32E95" w:rsidP="00A91F23">
      <w:pPr>
        <w:tabs>
          <w:tab w:val="left" w:pos="720"/>
        </w:tabs>
        <w:ind w:left="720" w:hanging="360"/>
        <w:contextualSpacing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  <w:noProof/>
          <w:position w:val="-10"/>
        </w:rPr>
        <w:drawing>
          <wp:inline distT="0" distB="0" distL="0" distR="0" wp14:anchorId="3ABE746C" wp14:editId="37851373">
            <wp:extent cx="2543810" cy="2118360"/>
            <wp:effectExtent l="0" t="0" r="8890" b="0"/>
            <wp:docPr id="18" name="Picture 18" descr="L:\Clients\Connexions\CONNEX140020_Calculus\05_Art Development\Ch_16\99_Current Art\JPEG\CNX_Calc_Figure_16_01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 descr="L:\Clients\Connexions\CONNEX140020_Calculus\05_Art Development\Ch_16\99_Current Art\JPEG\CNX_Calc_Figure_16_01_201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211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16BF07" w14:textId="2E52850D" w:rsidR="00F10FA4" w:rsidRPr="00A91F23" w:rsidRDefault="00F10FA4" w:rsidP="00A91F23">
      <w:pPr>
        <w:rPr>
          <w:rFonts w:ascii="Times New Roman" w:hAnsi="Times New Roman"/>
        </w:rPr>
      </w:pPr>
    </w:p>
    <w:p w14:paraId="23FD3A92" w14:textId="77777777" w:rsidR="00A91F23" w:rsidRDefault="00A91F23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28AB4EC7" w14:textId="2EC70450" w:rsidR="00A32E95" w:rsidRPr="00A91F23" w:rsidRDefault="00F10FA4" w:rsidP="00A91F23">
      <w:pPr>
        <w:pStyle w:val="ListParagraph"/>
        <w:tabs>
          <w:tab w:val="left" w:pos="720"/>
        </w:tabs>
        <w:ind w:left="0"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</w:rPr>
        <w:lastRenderedPageBreak/>
        <w:t>6.</w:t>
      </w:r>
      <w:r w:rsidRPr="00A91F23">
        <w:rPr>
          <w:rFonts w:ascii="Times New Roman" w:hAnsi="Times New Roman"/>
          <w:b/>
        </w:rPr>
        <w:tab/>
      </w:r>
      <w:r w:rsidR="00A32E95" w:rsidRPr="00A91F23">
        <w:rPr>
          <w:rFonts w:ascii="Times New Roman" w:hAnsi="Times New Roman"/>
          <w:b/>
        </w:rPr>
        <w:t>[T]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10"/>
        </w:rPr>
        <w:object w:dxaOrig="1740" w:dyaOrig="320" w14:anchorId="2F6C4154">
          <v:shape id="_x0000_i1033" type="#_x0000_t75" style="width:87.05pt;height:16.75pt" o:ole="">
            <v:imagedata r:id="rId25" o:title=""/>
          </v:shape>
          <o:OLEObject Type="Embed" ProgID="Equation.DSMT4" ShapeID="_x0000_i1033" DrawAspect="Content" ObjectID="_1626539381" r:id="rId26"/>
        </w:object>
      </w:r>
    </w:p>
    <w:p w14:paraId="4EF9FCF6" w14:textId="1330B2FB" w:rsidR="00A32E95" w:rsidRPr="00A91F23" w:rsidRDefault="0092180B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</w:p>
    <w:p w14:paraId="7416C91C" w14:textId="77777777" w:rsidR="00A32E95" w:rsidRPr="00A91F23" w:rsidRDefault="00A32E95" w:rsidP="00A91F23">
      <w:pPr>
        <w:tabs>
          <w:tab w:val="left" w:pos="720"/>
        </w:tabs>
        <w:ind w:left="720" w:hanging="36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0747EFCF" wp14:editId="6DC7812F">
            <wp:extent cx="2543810" cy="2118360"/>
            <wp:effectExtent l="0" t="0" r="8890" b="0"/>
            <wp:docPr id="19" name="Picture 19" descr="L:\Clients\Connexions\CONNEX140020_Calculus\05_Art Development\Ch_16\99_Current Art\JPEG\CNX_Calc_Figure_16_01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 descr="L:\Clients\Connexions\CONNEX140020_Calculus\05_Art Development\Ch_16\99_Current Art\JPEG\CNX_Calc_Figure_16_01_202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211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31AE11" w14:textId="53268733" w:rsidR="00A32E95" w:rsidRPr="00A91F23" w:rsidRDefault="00A32E95" w:rsidP="00A91F23">
      <w:pPr>
        <w:tabs>
          <w:tab w:val="left" w:pos="720"/>
        </w:tabs>
        <w:contextualSpacing/>
        <w:rPr>
          <w:rFonts w:ascii="Times New Roman" w:hAnsi="Times New Roman"/>
        </w:rPr>
      </w:pPr>
    </w:p>
    <w:p w14:paraId="25EFBDCF" w14:textId="60C29A07" w:rsidR="00A32E95" w:rsidRPr="00A91F23" w:rsidRDefault="00F10FA4" w:rsidP="00A91F23">
      <w:pPr>
        <w:pStyle w:val="ListParagraph"/>
        <w:tabs>
          <w:tab w:val="left" w:pos="720"/>
        </w:tabs>
        <w:ind w:left="0"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</w:rPr>
        <w:t>7.</w:t>
      </w:r>
      <w:r w:rsidRPr="00A91F23">
        <w:rPr>
          <w:rFonts w:ascii="Times New Roman" w:hAnsi="Times New Roman"/>
          <w:b/>
        </w:rPr>
        <w:tab/>
      </w:r>
      <w:r w:rsidR="00A32E95" w:rsidRPr="00A91F23">
        <w:rPr>
          <w:rFonts w:ascii="Times New Roman" w:hAnsi="Times New Roman"/>
          <w:b/>
        </w:rPr>
        <w:t>[T]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10"/>
        </w:rPr>
        <w:object w:dxaOrig="1579" w:dyaOrig="320" w14:anchorId="671304F6">
          <v:shape id="_x0000_i1034" type="#_x0000_t75" style="width:78.7pt;height:16.75pt" o:ole="">
            <v:imagedata r:id="rId28" o:title=""/>
          </v:shape>
          <o:OLEObject Type="Embed" ProgID="Equation.DSMT4" ShapeID="_x0000_i1034" DrawAspect="Content" ObjectID="_1626539382" r:id="rId29"/>
        </w:object>
      </w:r>
    </w:p>
    <w:p w14:paraId="79517CCC" w14:textId="456648EA" w:rsidR="00A32E95" w:rsidRPr="00A91F23" w:rsidRDefault="0092180B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</w:p>
    <w:p w14:paraId="5C7BB320" w14:textId="77777777" w:rsidR="00A32E95" w:rsidRPr="00A91F23" w:rsidRDefault="00A32E95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19B3CFA1" wp14:editId="22310804">
            <wp:extent cx="2543810" cy="2118360"/>
            <wp:effectExtent l="0" t="0" r="8890" b="0"/>
            <wp:docPr id="20" name="Picture 20" descr="L:\Clients\Connexions\CONNEX140020_Calculus\05_Art Development\Ch_16\99_Current Art\JPEG\CNX_Calc_Figure_16_01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 descr="L:\Clients\Connexions\CONNEX140020_Calculus\05_Art Development\Ch_16\99_Current Art\JPEG\CNX_Calc_Figure_16_01_203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211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23384" w14:textId="081D8C84" w:rsidR="00A32E95" w:rsidRPr="00A91F23" w:rsidRDefault="00A32E95" w:rsidP="00A91F23">
      <w:pPr>
        <w:tabs>
          <w:tab w:val="left" w:pos="720"/>
        </w:tabs>
        <w:contextualSpacing/>
        <w:rPr>
          <w:rFonts w:ascii="Times New Roman" w:hAnsi="Times New Roman"/>
        </w:rPr>
      </w:pPr>
    </w:p>
    <w:p w14:paraId="229F0A4C" w14:textId="21B6114E" w:rsidR="00A32E95" w:rsidRPr="00A91F23" w:rsidRDefault="00F10FA4" w:rsidP="00A91F23">
      <w:pPr>
        <w:pStyle w:val="ListParagraph"/>
        <w:tabs>
          <w:tab w:val="left" w:pos="720"/>
        </w:tabs>
        <w:ind w:left="0"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</w:rPr>
        <w:t>8.</w:t>
      </w:r>
      <w:r w:rsidRPr="00A91F23">
        <w:rPr>
          <w:rFonts w:ascii="Times New Roman" w:hAnsi="Times New Roman"/>
          <w:b/>
        </w:rPr>
        <w:tab/>
      </w:r>
      <w:r w:rsidR="00A32E95" w:rsidRPr="00A91F23">
        <w:rPr>
          <w:rFonts w:ascii="Times New Roman" w:hAnsi="Times New Roman"/>
          <w:b/>
        </w:rPr>
        <w:t>[T]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10"/>
        </w:rPr>
        <w:object w:dxaOrig="1359" w:dyaOrig="320" w14:anchorId="5FB23C37">
          <v:shape id="_x0000_i1035" type="#_x0000_t75" style="width:67.8pt;height:16.75pt" o:ole="">
            <v:imagedata r:id="rId31" o:title=""/>
          </v:shape>
          <o:OLEObject Type="Embed" ProgID="Equation.DSMT4" ShapeID="_x0000_i1035" DrawAspect="Content" ObjectID="_1626539383" r:id="rId32"/>
        </w:object>
      </w:r>
    </w:p>
    <w:p w14:paraId="4A5ADA0E" w14:textId="4FB3ECEB" w:rsidR="00A32E95" w:rsidRPr="00A91F23" w:rsidRDefault="0092180B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</w:p>
    <w:p w14:paraId="40251D0A" w14:textId="63DC7BE2" w:rsidR="00F10FA4" w:rsidRPr="00A91F23" w:rsidRDefault="00A32E95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4E0D4197" wp14:editId="6D9A2A46">
            <wp:extent cx="2543810" cy="2118360"/>
            <wp:effectExtent l="0" t="0" r="8890" b="0"/>
            <wp:docPr id="21" name="Picture 21" descr="L:\Clients\Connexions\CONNEX140020_Calculus\05_Art Development\Ch_16\99_Current Art\JPEG\CNX_Calc_Figure_16_01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 descr="L:\Clients\Connexions\CONNEX140020_Calculus\05_Art Development\Ch_16\99_Current Art\JPEG\CNX_Calc_Figure_16_01_204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211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896CDD" w14:textId="4195E3D7" w:rsidR="00F10FA4" w:rsidRPr="00A91F23" w:rsidRDefault="00F10FA4" w:rsidP="00A91F23">
      <w:pPr>
        <w:rPr>
          <w:rFonts w:ascii="Times New Roman" w:hAnsi="Times New Roman"/>
        </w:rPr>
      </w:pPr>
    </w:p>
    <w:p w14:paraId="25FC7548" w14:textId="102F7AED" w:rsidR="00A32E95" w:rsidRPr="00A91F23" w:rsidRDefault="00F10FA4" w:rsidP="00A91F23">
      <w:pPr>
        <w:pStyle w:val="ListParagraph"/>
        <w:tabs>
          <w:tab w:val="left" w:pos="720"/>
        </w:tabs>
        <w:ind w:left="0"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</w:rPr>
        <w:lastRenderedPageBreak/>
        <w:t>9.</w:t>
      </w:r>
      <w:r w:rsidRPr="00A91F23">
        <w:rPr>
          <w:rFonts w:ascii="Times New Roman" w:hAnsi="Times New Roman"/>
          <w:b/>
        </w:rPr>
        <w:tab/>
      </w:r>
      <w:r w:rsidR="00A32E95" w:rsidRPr="00A91F23">
        <w:rPr>
          <w:rFonts w:ascii="Times New Roman" w:hAnsi="Times New Roman"/>
          <w:b/>
        </w:rPr>
        <w:t>[T]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10"/>
        </w:rPr>
        <w:object w:dxaOrig="1860" w:dyaOrig="320" w14:anchorId="53BCE491">
          <v:shape id="_x0000_i1036" type="#_x0000_t75" style="width:92.95pt;height:16.75pt" o:ole="">
            <v:imagedata r:id="rId34" o:title=""/>
          </v:shape>
          <o:OLEObject Type="Embed" ProgID="Equation.DSMT4" ShapeID="_x0000_i1036" DrawAspect="Content" ObjectID="_1626539384" r:id="rId35"/>
        </w:object>
      </w:r>
    </w:p>
    <w:p w14:paraId="612C1F4D" w14:textId="1D4C1C03" w:rsidR="00A32E95" w:rsidRPr="00A91F23" w:rsidRDefault="0092180B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</w:p>
    <w:p w14:paraId="11276C67" w14:textId="77777777" w:rsidR="00A32E95" w:rsidRPr="00A91F23" w:rsidRDefault="00A32E95" w:rsidP="00A91F23">
      <w:pPr>
        <w:tabs>
          <w:tab w:val="left" w:pos="720"/>
        </w:tabs>
        <w:contextualSpacing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  <w:noProof/>
          <w:position w:val="-10"/>
        </w:rPr>
        <w:drawing>
          <wp:inline distT="0" distB="0" distL="0" distR="0" wp14:anchorId="4E54B943" wp14:editId="23542685">
            <wp:extent cx="2543810" cy="1656715"/>
            <wp:effectExtent l="0" t="0" r="8890" b="635"/>
            <wp:docPr id="22" name="Picture 22" descr="L:\Clients\Connexions\CONNEX140020_Calculus\05_Art Development\Ch_16\99_Current Art\JPEG\CNX_Calc_Figure_16_01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 descr="L:\Clients\Connexions\CONNEX140020_Calculus\05_Art Development\Ch_16\99_Current Art\JPEG\CNX_Calc_Figure_16_01_205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E40BB5" w14:textId="0F4545A2" w:rsidR="00A32E95" w:rsidRPr="00A91F23" w:rsidRDefault="00A32E95" w:rsidP="00A91F23">
      <w:pPr>
        <w:tabs>
          <w:tab w:val="left" w:pos="720"/>
        </w:tabs>
        <w:contextualSpacing/>
        <w:rPr>
          <w:rFonts w:ascii="Times New Roman" w:hAnsi="Times New Roman"/>
        </w:rPr>
      </w:pPr>
    </w:p>
    <w:p w14:paraId="12A20615" w14:textId="06DED101" w:rsidR="00A32E95" w:rsidRPr="00A91F23" w:rsidRDefault="00F10FA4" w:rsidP="00A91F23">
      <w:pPr>
        <w:pStyle w:val="ListParagraph"/>
        <w:tabs>
          <w:tab w:val="left" w:pos="720"/>
        </w:tabs>
        <w:ind w:left="0"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</w:rPr>
        <w:t>10.</w:t>
      </w:r>
      <w:r w:rsidRPr="00A91F23">
        <w:rPr>
          <w:rFonts w:ascii="Times New Roman" w:hAnsi="Times New Roman"/>
          <w:b/>
        </w:rPr>
        <w:tab/>
      </w:r>
      <w:r w:rsidR="00A32E95" w:rsidRPr="00A91F23">
        <w:rPr>
          <w:rFonts w:ascii="Times New Roman" w:hAnsi="Times New Roman"/>
          <w:b/>
        </w:rPr>
        <w:t>[T]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10"/>
        </w:rPr>
        <w:object w:dxaOrig="1600" w:dyaOrig="320" w14:anchorId="10997FAC">
          <v:shape id="_x0000_i1037" type="#_x0000_t75" style="width:80.35pt;height:16.75pt" o:ole="">
            <v:imagedata r:id="rId37" o:title=""/>
          </v:shape>
          <o:OLEObject Type="Embed" ProgID="Equation.DSMT4" ShapeID="_x0000_i1037" DrawAspect="Content" ObjectID="_1626539385" r:id="rId38"/>
        </w:object>
      </w:r>
    </w:p>
    <w:p w14:paraId="6CD0199C" w14:textId="7AE0F4FA" w:rsidR="00A32E95" w:rsidRPr="00A91F23" w:rsidRDefault="0092180B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</w:p>
    <w:p w14:paraId="147E3B25" w14:textId="77777777" w:rsidR="00A32E95" w:rsidRPr="00A91F23" w:rsidRDefault="00A32E95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6E56745C" wp14:editId="05BAE888">
            <wp:extent cx="2543810" cy="1656715"/>
            <wp:effectExtent l="0" t="0" r="8890" b="635"/>
            <wp:docPr id="23" name="Picture 23" descr="L:\Clients\Connexions\CONNEX140020_Calculus\05_Art Development\Ch_16\99_Current Art\JPEG\CNX_Calc_Figure_16_01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9" descr="L:\Clients\Connexions\CONNEX140020_Calculus\05_Art Development\Ch_16\99_Current Art\JPEG\CNX_Calc_Figure_16_01_206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5C2EC5" w14:textId="6F8D227A" w:rsidR="00A32E95" w:rsidRPr="00A91F23" w:rsidRDefault="00A32E95" w:rsidP="00A91F23">
      <w:pPr>
        <w:tabs>
          <w:tab w:val="left" w:pos="720"/>
        </w:tabs>
        <w:contextualSpacing/>
        <w:rPr>
          <w:rFonts w:ascii="Times New Roman" w:hAnsi="Times New Roman"/>
        </w:rPr>
      </w:pPr>
    </w:p>
    <w:p w14:paraId="6C7B3B18" w14:textId="14709F3B" w:rsidR="00A32E95" w:rsidRPr="00A91F23" w:rsidRDefault="00F10FA4" w:rsidP="00A91F23">
      <w:pPr>
        <w:pStyle w:val="ListParagraph"/>
        <w:tabs>
          <w:tab w:val="left" w:pos="720"/>
        </w:tabs>
        <w:ind w:left="0"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</w:rPr>
        <w:t>11.</w:t>
      </w:r>
      <w:r w:rsidRPr="00A91F23">
        <w:rPr>
          <w:rFonts w:ascii="Times New Roman" w:hAnsi="Times New Roman"/>
          <w:b/>
        </w:rPr>
        <w:tab/>
      </w:r>
      <w:r w:rsidR="00A32E95" w:rsidRPr="00A91F23">
        <w:rPr>
          <w:rFonts w:ascii="Times New Roman" w:hAnsi="Times New Roman"/>
          <w:b/>
        </w:rPr>
        <w:t>[T]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10"/>
        </w:rPr>
        <w:object w:dxaOrig="1939" w:dyaOrig="320" w14:anchorId="6BC399A9">
          <v:shape id="_x0000_i1038" type="#_x0000_t75" style="width:97.1pt;height:16.75pt" o:ole="">
            <v:imagedata r:id="rId40" o:title=""/>
          </v:shape>
          <o:OLEObject Type="Embed" ProgID="Equation.DSMT4" ShapeID="_x0000_i1038" DrawAspect="Content" ObjectID="_1626539386" r:id="rId41"/>
        </w:object>
      </w:r>
    </w:p>
    <w:p w14:paraId="4E96E767" w14:textId="1662F4D3" w:rsidR="00A32E95" w:rsidRPr="00A91F23" w:rsidRDefault="0092180B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</w:p>
    <w:p w14:paraId="1CFA5C7F" w14:textId="77777777" w:rsidR="00A32E95" w:rsidRPr="00A91F23" w:rsidRDefault="00A32E95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6E776DAA" wp14:editId="76B6FECD">
            <wp:extent cx="2543810" cy="1656715"/>
            <wp:effectExtent l="0" t="0" r="8890" b="635"/>
            <wp:docPr id="24" name="Picture 24" descr="L:\Clients\Connexions\CONNEX140020_Calculus\05_Art Development\Ch_16\99_Current Art\JPEG\CNX_Calc_Figure_16_01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0" descr="L:\Clients\Connexions\CONNEX140020_Calculus\05_Art Development\Ch_16\99_Current Art\JPEG\CNX_Calc_Figure_16_01_207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93F1A6" w14:textId="77777777" w:rsidR="00D31B22" w:rsidRPr="00A91F23" w:rsidRDefault="00D31B22" w:rsidP="00A91F23">
      <w:pPr>
        <w:tabs>
          <w:tab w:val="left" w:pos="720"/>
        </w:tabs>
        <w:contextualSpacing/>
        <w:rPr>
          <w:rFonts w:ascii="Times New Roman" w:hAnsi="Times New Roman"/>
        </w:rPr>
      </w:pPr>
    </w:p>
    <w:p w14:paraId="2E0CDDE9" w14:textId="77777777" w:rsidR="00A91F23" w:rsidRDefault="00A91F23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20AB0477" w14:textId="1563BB15" w:rsidR="00A32E95" w:rsidRPr="00A91F23" w:rsidRDefault="00A32E95" w:rsidP="00A91F23">
      <w:pPr>
        <w:pStyle w:val="ListParagraph"/>
        <w:numPr>
          <w:ilvl w:val="0"/>
          <w:numId w:val="9"/>
        </w:numPr>
        <w:tabs>
          <w:tab w:val="left" w:pos="720"/>
        </w:tabs>
        <w:ind w:left="0" w:firstLine="0"/>
        <w:rPr>
          <w:rFonts w:ascii="Times New Roman" w:hAnsi="Times New Roman"/>
        </w:rPr>
      </w:pPr>
      <w:r w:rsidRPr="00A91F23">
        <w:rPr>
          <w:rFonts w:ascii="Times New Roman" w:hAnsi="Times New Roman"/>
          <w:b/>
        </w:rPr>
        <w:lastRenderedPageBreak/>
        <w:t xml:space="preserve">[T] </w:t>
      </w:r>
      <w:r w:rsidRPr="00A91F23">
        <w:rPr>
          <w:rFonts w:ascii="Times New Roman" w:hAnsi="Times New Roman"/>
          <w:position w:val="-10"/>
        </w:rPr>
        <w:object w:dxaOrig="2360" w:dyaOrig="320" w14:anchorId="49EAE0BB">
          <v:shape id="_x0000_i1039" type="#_x0000_t75" style="width:118.9pt;height:16.75pt" o:ole="">
            <v:imagedata r:id="rId43" o:title=""/>
          </v:shape>
          <o:OLEObject Type="Embed" ProgID="Equation.DSMT4" ShapeID="_x0000_i1039" DrawAspect="Content" ObjectID="_1626539387" r:id="rId44"/>
        </w:object>
      </w:r>
    </w:p>
    <w:p w14:paraId="5BD70E2A" w14:textId="3CEDB8FF" w:rsidR="00A32E95" w:rsidRPr="00A91F23" w:rsidRDefault="0092180B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</w:p>
    <w:p w14:paraId="1C53F884" w14:textId="77777777" w:rsidR="00A32E95" w:rsidRPr="00A91F23" w:rsidRDefault="00A32E95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6559FBD3" wp14:editId="481EC982">
            <wp:extent cx="2399030" cy="2507615"/>
            <wp:effectExtent l="0" t="0" r="1270" b="6985"/>
            <wp:docPr id="25" name="Picture 25" descr="L:\Clients\Connexions\CONNEX140020_Calculus\05_Art Development\Ch_16\99_Current Art\JPEG\CNX_Calc_Figure_16_01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 descr="L:\Clients\Connexions\CONNEX140020_Calculus\05_Art Development\Ch_16\99_Current Art\JPEG\CNX_Calc_Figure_16_01_208.jp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030" cy="250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097672" w14:textId="16ED85AE" w:rsidR="00A32E95" w:rsidRPr="00A91F23" w:rsidRDefault="00A32E95" w:rsidP="00A91F23">
      <w:pPr>
        <w:tabs>
          <w:tab w:val="left" w:pos="720"/>
        </w:tabs>
        <w:contextualSpacing/>
        <w:rPr>
          <w:rFonts w:ascii="Times New Roman" w:hAnsi="Times New Roman"/>
        </w:rPr>
      </w:pPr>
    </w:p>
    <w:p w14:paraId="6211B9C5" w14:textId="77777777" w:rsidR="00A32E95" w:rsidRPr="00A91F23" w:rsidRDefault="00A32E95" w:rsidP="00A91F23">
      <w:pPr>
        <w:pStyle w:val="ListParagraph"/>
        <w:numPr>
          <w:ilvl w:val="0"/>
          <w:numId w:val="9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A91F23">
        <w:rPr>
          <w:rFonts w:ascii="Times New Roman" w:hAnsi="Times New Roman"/>
          <w:b/>
        </w:rPr>
        <w:t>[T]</w:t>
      </w:r>
      <w:r w:rsidRPr="00A91F23">
        <w:rPr>
          <w:rFonts w:ascii="Times New Roman" w:hAnsi="Times New Roman"/>
        </w:rPr>
        <w:t xml:space="preserve"> </w:t>
      </w:r>
      <w:r w:rsidRPr="00A91F23">
        <w:rPr>
          <w:rFonts w:ascii="Times New Roman" w:hAnsi="Times New Roman"/>
          <w:position w:val="-10"/>
        </w:rPr>
        <w:object w:dxaOrig="2720" w:dyaOrig="320" w14:anchorId="52BC34D5">
          <v:shape id="_x0000_i1040" type="#_x0000_t75" style="width:136.45pt;height:16.75pt" o:ole="">
            <v:imagedata r:id="rId46" o:title=""/>
          </v:shape>
          <o:OLEObject Type="Embed" ProgID="Equation.DSMT4" ShapeID="_x0000_i1040" DrawAspect="Content" ObjectID="_1626539388" r:id="rId47"/>
        </w:object>
      </w:r>
      <w:r w:rsidRPr="00A91F23">
        <w:rPr>
          <w:rFonts w:ascii="Times New Roman" w:hAnsi="Times New Roman"/>
        </w:rPr>
        <w:t xml:space="preserve"> </w:t>
      </w:r>
    </w:p>
    <w:p w14:paraId="5D10A9E9" w14:textId="2F58AFB4" w:rsidR="00A32E95" w:rsidRPr="00A91F23" w:rsidRDefault="0092180B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</w:p>
    <w:p w14:paraId="07F29127" w14:textId="77777777" w:rsidR="00A32E95" w:rsidRPr="00A91F23" w:rsidRDefault="00A32E95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602563BB" wp14:editId="156FDF2B">
            <wp:extent cx="2399030" cy="2507615"/>
            <wp:effectExtent l="0" t="0" r="1270" b="6985"/>
            <wp:docPr id="26" name="Picture 26" descr="L:\Clients\Connexions\CONNEX140020_Calculus\05_Art Development\Ch_16\99_Current Art\JPEG\CNX_Calc_Figure_16_01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 descr="L:\Clients\Connexions\CONNEX140020_Calculus\05_Art Development\Ch_16\99_Current Art\JPEG\CNX_Calc_Figure_16_01_209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030" cy="250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1A5171" w14:textId="77777777" w:rsidR="00A32E95" w:rsidRPr="00A91F23" w:rsidRDefault="00A32E95" w:rsidP="00A91F23">
      <w:pPr>
        <w:tabs>
          <w:tab w:val="left" w:pos="720"/>
        </w:tabs>
        <w:contextualSpacing/>
        <w:rPr>
          <w:rFonts w:ascii="Times New Roman" w:hAnsi="Times New Roman"/>
        </w:rPr>
      </w:pPr>
    </w:p>
    <w:p w14:paraId="2AC26722" w14:textId="77777777" w:rsidR="00A91F23" w:rsidRDefault="00A91F23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2406BB70" w14:textId="1AC8F742" w:rsidR="00A32E95" w:rsidRPr="00A91F23" w:rsidRDefault="00F10FA4" w:rsidP="00A91F23">
      <w:pPr>
        <w:pStyle w:val="ListParagraph"/>
        <w:tabs>
          <w:tab w:val="left" w:pos="720"/>
        </w:tabs>
        <w:ind w:left="0"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</w:rPr>
        <w:lastRenderedPageBreak/>
        <w:t>14.</w:t>
      </w:r>
      <w:r w:rsidRPr="00A91F23">
        <w:rPr>
          <w:rFonts w:ascii="Times New Roman" w:hAnsi="Times New Roman"/>
          <w:b/>
        </w:rPr>
        <w:tab/>
      </w:r>
      <w:r w:rsidR="00A32E95" w:rsidRPr="00A91F23">
        <w:rPr>
          <w:rFonts w:ascii="Times New Roman" w:hAnsi="Times New Roman"/>
          <w:b/>
        </w:rPr>
        <w:t>[T]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24"/>
        </w:rPr>
        <w:object w:dxaOrig="2040" w:dyaOrig="620" w14:anchorId="1943B37C">
          <v:shape id="_x0000_i1041" type="#_x0000_t75" style="width:102.15pt;height:31.8pt" o:ole="">
            <v:imagedata r:id="rId49" o:title=""/>
          </v:shape>
          <o:OLEObject Type="Embed" ProgID="Equation.DSMT4" ShapeID="_x0000_i1041" DrawAspect="Content" ObjectID="_1626539389" r:id="rId50"/>
        </w:object>
      </w:r>
    </w:p>
    <w:p w14:paraId="315172BB" w14:textId="151BE07E" w:rsidR="00A32E95" w:rsidRPr="00A91F23" w:rsidRDefault="0092180B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</w:p>
    <w:p w14:paraId="72FD79CE" w14:textId="77777777" w:rsidR="00A32E95" w:rsidRPr="00A91F23" w:rsidRDefault="00A32E95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7FD12D1D" wp14:editId="16BCB018">
            <wp:extent cx="2399030" cy="2507615"/>
            <wp:effectExtent l="0" t="0" r="1270" b="6985"/>
            <wp:docPr id="27" name="Picture 27" descr="L:\Clients\Connexions\CONNEX140020_Calculus\05_Art Development\Ch_16\99_Current Art\JPEG\CNX_Calc_Figure_16_01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 descr="L:\Clients\Connexions\CONNEX140020_Calculus\05_Art Development\Ch_16\99_Current Art\JPEG\CNX_Calc_Figure_16_01_210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030" cy="250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9FAA55" w14:textId="3215BAE1" w:rsidR="00A32E95" w:rsidRPr="00A91F23" w:rsidRDefault="00A32E95" w:rsidP="00A91F23">
      <w:pPr>
        <w:tabs>
          <w:tab w:val="left" w:pos="720"/>
        </w:tabs>
        <w:contextualSpacing/>
        <w:rPr>
          <w:rFonts w:ascii="Times New Roman" w:hAnsi="Times New Roman"/>
        </w:rPr>
      </w:pPr>
    </w:p>
    <w:p w14:paraId="6156484F" w14:textId="77777777" w:rsidR="00A32E95" w:rsidRPr="00A91F23" w:rsidRDefault="00A32E95" w:rsidP="00A91F23">
      <w:pPr>
        <w:tabs>
          <w:tab w:val="left" w:pos="720"/>
        </w:tabs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t xml:space="preserve">For the following exercises, find the gradient vector field of each function </w:t>
      </w:r>
      <w:r w:rsidRPr="00A91F23">
        <w:rPr>
          <w:rFonts w:ascii="Times New Roman" w:hAnsi="Times New Roman"/>
          <w:b/>
          <w:i/>
        </w:rPr>
        <w:t>f</w:t>
      </w:r>
      <w:r w:rsidRPr="00A91F23">
        <w:rPr>
          <w:rFonts w:ascii="Times New Roman" w:hAnsi="Times New Roman"/>
          <w:b/>
        </w:rPr>
        <w:t>.</w:t>
      </w:r>
    </w:p>
    <w:p w14:paraId="06AF10B3" w14:textId="77777777" w:rsidR="00F10FA4" w:rsidRPr="00A91F23" w:rsidRDefault="00F10FA4" w:rsidP="00A91F23">
      <w:pPr>
        <w:tabs>
          <w:tab w:val="left" w:pos="720"/>
        </w:tabs>
        <w:contextualSpacing/>
        <w:rPr>
          <w:rFonts w:ascii="Times New Roman" w:hAnsi="Times New Roman"/>
          <w:b/>
        </w:rPr>
      </w:pPr>
    </w:p>
    <w:p w14:paraId="4620E457" w14:textId="18B63C4D" w:rsidR="00A32E95" w:rsidRPr="00A91F23" w:rsidRDefault="00F10FA4" w:rsidP="00A91F23">
      <w:pPr>
        <w:pStyle w:val="ListParagraph"/>
        <w:tabs>
          <w:tab w:val="left" w:pos="720"/>
        </w:tabs>
        <w:ind w:left="0"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</w:rPr>
        <w:t>15.</w:t>
      </w:r>
      <w:r w:rsidRPr="00A91F23">
        <w:rPr>
          <w:rFonts w:ascii="Times New Roman" w:hAnsi="Times New Roman"/>
        </w:rPr>
        <w:tab/>
      </w:r>
      <w:r w:rsidR="00A32E95" w:rsidRPr="00A91F23">
        <w:rPr>
          <w:rFonts w:ascii="Times New Roman" w:hAnsi="Times New Roman"/>
          <w:position w:val="-10"/>
        </w:rPr>
        <w:object w:dxaOrig="2160" w:dyaOrig="320" w14:anchorId="5549694C">
          <v:shape id="_x0000_i1042" type="#_x0000_t75" style="width:108.85pt;height:16.75pt" o:ole="">
            <v:imagedata r:id="rId52" o:title=""/>
          </v:shape>
          <o:OLEObject Type="Embed" ProgID="Equation.DSMT4" ShapeID="_x0000_i1042" DrawAspect="Content" ObjectID="_1626539390" r:id="rId53"/>
        </w:object>
      </w:r>
    </w:p>
    <w:p w14:paraId="76E4B378" w14:textId="6F0711DD" w:rsidR="00A32E95" w:rsidRPr="00A91F23" w:rsidRDefault="0092180B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10"/>
        </w:rPr>
        <w:object w:dxaOrig="3260" w:dyaOrig="320" w14:anchorId="7C596CDC">
          <v:shape id="_x0000_i1043" type="#_x0000_t75" style="width:162.4pt;height:16.75pt" o:ole="">
            <v:imagedata r:id="rId54" o:title=""/>
          </v:shape>
          <o:OLEObject Type="Embed" ProgID="Equation.DSMT4" ShapeID="_x0000_i1043" DrawAspect="Content" ObjectID="_1626539391" r:id="rId55"/>
        </w:object>
      </w:r>
    </w:p>
    <w:p w14:paraId="21CA7FE2" w14:textId="77777777" w:rsidR="00F10FA4" w:rsidRPr="00A91F23" w:rsidRDefault="00F10FA4" w:rsidP="00A91F23">
      <w:pPr>
        <w:tabs>
          <w:tab w:val="left" w:pos="720"/>
        </w:tabs>
        <w:contextualSpacing/>
        <w:rPr>
          <w:rFonts w:ascii="Times New Roman" w:hAnsi="Times New Roman"/>
          <w:position w:val="-10"/>
        </w:rPr>
      </w:pPr>
    </w:p>
    <w:p w14:paraId="3EC608F1" w14:textId="3A5F95B7" w:rsidR="00A32E95" w:rsidRPr="00A91F23" w:rsidRDefault="006433C9" w:rsidP="00A91F23">
      <w:pPr>
        <w:pStyle w:val="ListParagraph"/>
        <w:tabs>
          <w:tab w:val="left" w:pos="720"/>
        </w:tabs>
        <w:ind w:left="0"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</w:rPr>
        <w:t>16.</w:t>
      </w:r>
      <w:r w:rsidRPr="00A91F23">
        <w:rPr>
          <w:rFonts w:ascii="Times New Roman" w:hAnsi="Times New Roman"/>
        </w:rPr>
        <w:tab/>
      </w:r>
      <w:r w:rsidR="00A32E95" w:rsidRPr="00A91F23">
        <w:rPr>
          <w:rFonts w:ascii="Times New Roman" w:hAnsi="Times New Roman"/>
          <w:position w:val="-10"/>
        </w:rPr>
        <w:object w:dxaOrig="1680" w:dyaOrig="360" w14:anchorId="0DB2357A">
          <v:shape id="_x0000_i1044" type="#_x0000_t75" style="width:83.7pt;height:18.4pt" o:ole="">
            <v:imagedata r:id="rId56" o:title=""/>
          </v:shape>
          <o:OLEObject Type="Embed" ProgID="Equation.DSMT4" ShapeID="_x0000_i1044" DrawAspect="Content" ObjectID="_1626539392" r:id="rId57"/>
        </w:object>
      </w:r>
    </w:p>
    <w:p w14:paraId="4E51D340" w14:textId="66794BA3" w:rsidR="00A32E95" w:rsidRPr="00A91F23" w:rsidRDefault="0092180B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10"/>
        </w:rPr>
        <w:object w:dxaOrig="3540" w:dyaOrig="360" w14:anchorId="08BA3F0C">
          <v:shape id="_x0000_i1045" type="#_x0000_t75" style="width:176.65pt;height:18.4pt" o:ole="">
            <v:imagedata r:id="rId58" o:title=""/>
          </v:shape>
          <o:OLEObject Type="Embed" ProgID="Equation.DSMT4" ShapeID="_x0000_i1045" DrawAspect="Content" ObjectID="_1626539393" r:id="rId59"/>
        </w:object>
      </w:r>
    </w:p>
    <w:p w14:paraId="301783A0" w14:textId="77777777" w:rsidR="00F10FA4" w:rsidRPr="00A91F23" w:rsidRDefault="00F10FA4" w:rsidP="00A91F23">
      <w:pPr>
        <w:tabs>
          <w:tab w:val="left" w:pos="720"/>
        </w:tabs>
        <w:contextualSpacing/>
        <w:rPr>
          <w:rFonts w:ascii="Times New Roman" w:hAnsi="Times New Roman"/>
        </w:rPr>
      </w:pPr>
    </w:p>
    <w:p w14:paraId="342225F4" w14:textId="69C26AB8" w:rsidR="00A32E95" w:rsidRPr="00A91F23" w:rsidRDefault="006433C9" w:rsidP="00A91F23">
      <w:pPr>
        <w:pStyle w:val="ListParagraph"/>
        <w:tabs>
          <w:tab w:val="left" w:pos="720"/>
        </w:tabs>
        <w:ind w:left="0"/>
        <w:rPr>
          <w:rFonts w:ascii="Times New Roman" w:hAnsi="Times New Roman"/>
        </w:rPr>
      </w:pPr>
      <w:r w:rsidRPr="00A91F23">
        <w:rPr>
          <w:rFonts w:ascii="Times New Roman" w:hAnsi="Times New Roman"/>
        </w:rPr>
        <w:t>17.</w:t>
      </w:r>
      <w:r w:rsidRPr="00A91F23">
        <w:rPr>
          <w:rFonts w:ascii="Times New Roman" w:hAnsi="Times New Roman"/>
        </w:rPr>
        <w:tab/>
      </w:r>
      <w:r w:rsidR="00A32E95" w:rsidRPr="00A91F23">
        <w:rPr>
          <w:rFonts w:ascii="Times New Roman" w:hAnsi="Times New Roman"/>
        </w:rPr>
        <w:object w:dxaOrig="2580" w:dyaOrig="360" w14:anchorId="6C116BE6">
          <v:shape id="_x0000_i1046" type="#_x0000_t75" style="width:128.95pt;height:18.4pt" o:ole="">
            <v:imagedata r:id="rId60" o:title=""/>
          </v:shape>
          <o:OLEObject Type="Embed" ProgID="Equation.DSMT4" ShapeID="_x0000_i1046" DrawAspect="Content" ObjectID="_1626539394" r:id="rId61"/>
        </w:object>
      </w:r>
    </w:p>
    <w:p w14:paraId="1D16C41B" w14:textId="7B02E79C" w:rsidR="00A32E95" w:rsidRPr="00A91F23" w:rsidRDefault="0092180B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10"/>
        </w:rPr>
        <w:object w:dxaOrig="4320" w:dyaOrig="360" w14:anchorId="73654DC3">
          <v:shape id="_x0000_i1047" type="#_x0000_t75" style="width:3in;height:18.4pt" o:ole="">
            <v:imagedata r:id="rId62" o:title=""/>
          </v:shape>
          <o:OLEObject Type="Embed" ProgID="Equation.DSMT4" ShapeID="_x0000_i1047" DrawAspect="Content" ObjectID="_1626539395" r:id="rId63"/>
        </w:object>
      </w:r>
    </w:p>
    <w:p w14:paraId="478D745F" w14:textId="77777777" w:rsidR="00F10FA4" w:rsidRPr="00A91F23" w:rsidRDefault="00F10FA4" w:rsidP="00A91F23">
      <w:pPr>
        <w:tabs>
          <w:tab w:val="left" w:pos="720"/>
        </w:tabs>
        <w:contextualSpacing/>
        <w:rPr>
          <w:rFonts w:ascii="Times New Roman" w:hAnsi="Times New Roman"/>
        </w:rPr>
      </w:pPr>
    </w:p>
    <w:p w14:paraId="0D6DF7B5" w14:textId="6E3B8723" w:rsidR="00A32E95" w:rsidRPr="00A91F23" w:rsidRDefault="006433C9" w:rsidP="00A91F23">
      <w:pPr>
        <w:pStyle w:val="ListParagraph"/>
        <w:tabs>
          <w:tab w:val="left" w:pos="720"/>
        </w:tabs>
        <w:ind w:left="0"/>
        <w:rPr>
          <w:rFonts w:ascii="Times New Roman" w:hAnsi="Times New Roman"/>
        </w:rPr>
      </w:pPr>
      <w:r w:rsidRPr="00A91F23">
        <w:rPr>
          <w:rFonts w:ascii="Times New Roman" w:hAnsi="Times New Roman"/>
        </w:rPr>
        <w:t>18.</w:t>
      </w:r>
      <w:r w:rsidRPr="00A91F23">
        <w:rPr>
          <w:rFonts w:ascii="Times New Roman" w:hAnsi="Times New Roman"/>
        </w:rPr>
        <w:tab/>
      </w:r>
      <w:r w:rsidR="00A32E95" w:rsidRPr="00A91F23">
        <w:rPr>
          <w:rFonts w:ascii="Times New Roman" w:hAnsi="Times New Roman"/>
        </w:rPr>
        <w:object w:dxaOrig="1920" w:dyaOrig="360" w14:anchorId="106531BF">
          <v:shape id="_x0000_i1048" type="#_x0000_t75" style="width:97.1pt;height:18.4pt" o:ole="">
            <v:imagedata r:id="rId64" o:title=""/>
          </v:shape>
          <o:OLEObject Type="Embed" ProgID="Equation.DSMT4" ShapeID="_x0000_i1048" DrawAspect="Content" ObjectID="_1626539396" r:id="rId65"/>
        </w:object>
      </w:r>
    </w:p>
    <w:p w14:paraId="4EC4A190" w14:textId="716ED6FF" w:rsidR="00A32E95" w:rsidRPr="00A91F23" w:rsidRDefault="0092180B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10"/>
        </w:rPr>
        <w:object w:dxaOrig="3360" w:dyaOrig="360" w14:anchorId="15322243">
          <v:shape id="_x0000_i1049" type="#_x0000_t75" style="width:168.3pt;height:18.4pt" o:ole="">
            <v:imagedata r:id="rId66" o:title=""/>
          </v:shape>
          <o:OLEObject Type="Embed" ProgID="Equation.DSMT4" ShapeID="_x0000_i1049" DrawAspect="Content" ObjectID="_1626539397" r:id="rId67"/>
        </w:object>
      </w:r>
    </w:p>
    <w:p w14:paraId="5B44D262" w14:textId="77777777" w:rsidR="006433C9" w:rsidRPr="00A91F23" w:rsidRDefault="006433C9" w:rsidP="00A91F23">
      <w:pPr>
        <w:tabs>
          <w:tab w:val="left" w:pos="720"/>
        </w:tabs>
        <w:contextualSpacing/>
        <w:rPr>
          <w:rFonts w:ascii="Times New Roman" w:hAnsi="Times New Roman"/>
          <w:position w:val="-10"/>
        </w:rPr>
      </w:pPr>
    </w:p>
    <w:p w14:paraId="6876DDBD" w14:textId="1A145FB1" w:rsidR="00A32E95" w:rsidRPr="00A91F23" w:rsidRDefault="006433C9" w:rsidP="00A91F23">
      <w:pPr>
        <w:pStyle w:val="ListParagraph"/>
        <w:tabs>
          <w:tab w:val="left" w:pos="720"/>
        </w:tabs>
        <w:ind w:left="0"/>
        <w:rPr>
          <w:rFonts w:ascii="Times New Roman" w:hAnsi="Times New Roman"/>
          <w:position w:val="-10"/>
        </w:rPr>
      </w:pPr>
      <w:r w:rsidRPr="00A91F23">
        <w:rPr>
          <w:rFonts w:ascii="Times New Roman" w:hAnsi="Times New Roman"/>
        </w:rPr>
        <w:t>19.</w:t>
      </w:r>
      <w:r w:rsidRPr="00A91F23">
        <w:rPr>
          <w:rFonts w:ascii="Times New Roman" w:hAnsi="Times New Roman"/>
        </w:rPr>
        <w:tab/>
      </w:r>
      <w:r w:rsidR="00A32E95" w:rsidRPr="00A91F23">
        <w:rPr>
          <w:rFonts w:ascii="Times New Roman" w:hAnsi="Times New Roman"/>
          <w:position w:val="-16"/>
        </w:rPr>
        <w:object w:dxaOrig="2500" w:dyaOrig="440" w14:anchorId="3F592ED2">
          <v:shape id="_x0000_i1050" type="#_x0000_t75" style="width:125.6pt;height:22.6pt" o:ole="">
            <v:imagedata r:id="rId68" o:title=""/>
          </v:shape>
          <o:OLEObject Type="Embed" ProgID="Equation.DSMT4" ShapeID="_x0000_i1050" DrawAspect="Content" ObjectID="_1626539398" r:id="rId69"/>
        </w:object>
      </w:r>
    </w:p>
    <w:p w14:paraId="33257FFE" w14:textId="246B124E" w:rsidR="00A32E95" w:rsidRPr="00A91F23" w:rsidRDefault="0092180B" w:rsidP="00A91F23">
      <w:pPr>
        <w:tabs>
          <w:tab w:val="left" w:pos="720"/>
        </w:tabs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30"/>
        </w:rPr>
        <w:object w:dxaOrig="4140" w:dyaOrig="720" w14:anchorId="5B65F6E5">
          <v:shape id="_x0000_i1051" type="#_x0000_t75" style="width:205.95pt;height:36.85pt" o:ole="">
            <v:imagedata r:id="rId70" o:title=""/>
          </v:shape>
          <o:OLEObject Type="Embed" ProgID="Equation.DSMT4" ShapeID="_x0000_i1051" DrawAspect="Content" ObjectID="_1626539399" r:id="rId71"/>
        </w:object>
      </w:r>
    </w:p>
    <w:p w14:paraId="653DE49E" w14:textId="77777777" w:rsidR="006B2723" w:rsidRPr="00A91F23" w:rsidRDefault="006B2723" w:rsidP="00A91F23">
      <w:pPr>
        <w:tabs>
          <w:tab w:val="left" w:pos="720"/>
        </w:tabs>
        <w:contextualSpacing/>
        <w:rPr>
          <w:rFonts w:ascii="Times New Roman" w:hAnsi="Times New Roman"/>
          <w:position w:val="-32"/>
        </w:rPr>
      </w:pPr>
    </w:p>
    <w:p w14:paraId="40ABEF11" w14:textId="318FE04C" w:rsidR="00A32E95" w:rsidRPr="00A91F23" w:rsidRDefault="006433C9" w:rsidP="00A91F23">
      <w:pPr>
        <w:pStyle w:val="ListParagraph"/>
        <w:ind w:left="0"/>
        <w:rPr>
          <w:rFonts w:ascii="Times New Roman" w:hAnsi="Times New Roman"/>
        </w:rPr>
      </w:pPr>
      <w:r w:rsidRPr="00A91F23">
        <w:rPr>
          <w:rFonts w:ascii="Times New Roman" w:hAnsi="Times New Roman"/>
        </w:rPr>
        <w:t>20.</w:t>
      </w:r>
      <w:r w:rsidRPr="00A91F23">
        <w:rPr>
          <w:rFonts w:ascii="Times New Roman" w:hAnsi="Times New Roman"/>
        </w:rPr>
        <w:tab/>
      </w:r>
      <w:r w:rsidR="00A32E95" w:rsidRPr="00A91F23">
        <w:rPr>
          <w:rFonts w:ascii="Times New Roman" w:hAnsi="Times New Roman"/>
          <w:position w:val="-28"/>
        </w:rPr>
        <w:object w:dxaOrig="2120" w:dyaOrig="680" w14:anchorId="71BD8967">
          <v:shape id="_x0000_i1052" type="#_x0000_t75" style="width:106.35pt;height:34.35pt" o:ole="">
            <v:imagedata r:id="rId72" o:title=""/>
          </v:shape>
          <o:OLEObject Type="Embed" ProgID="Equation.DSMT4" ShapeID="_x0000_i1052" DrawAspect="Content" ObjectID="_1626539400" r:id="rId73"/>
        </w:object>
      </w:r>
      <w:r w:rsidR="00A32E95" w:rsidRPr="00A91F23">
        <w:rPr>
          <w:rFonts w:ascii="Times New Roman" w:hAnsi="Times New Roman"/>
        </w:rPr>
        <w:t xml:space="preserve"> </w:t>
      </w:r>
    </w:p>
    <w:p w14:paraId="1EFF3712" w14:textId="286204B4" w:rsidR="00A32E95" w:rsidRPr="00A91F23" w:rsidRDefault="0092180B" w:rsidP="00A91F23">
      <w:pPr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28"/>
        </w:rPr>
        <w:object w:dxaOrig="4800" w:dyaOrig="680" w14:anchorId="0F4D28EF">
          <v:shape id="_x0000_i1053" type="#_x0000_t75" style="width:240.3pt;height:34.35pt" o:ole="">
            <v:imagedata r:id="rId74" o:title=""/>
          </v:shape>
          <o:OLEObject Type="Embed" ProgID="Equation.DSMT4" ShapeID="_x0000_i1053" DrawAspect="Content" ObjectID="_1626539401" r:id="rId75"/>
        </w:object>
      </w:r>
    </w:p>
    <w:p w14:paraId="2ED53EE2" w14:textId="77777777" w:rsidR="006B2723" w:rsidRPr="00A91F23" w:rsidRDefault="006B2723" w:rsidP="00A91F23">
      <w:pPr>
        <w:contextualSpacing/>
        <w:rPr>
          <w:rFonts w:ascii="Times New Roman" w:hAnsi="Times New Roman"/>
        </w:rPr>
      </w:pPr>
    </w:p>
    <w:p w14:paraId="3FF0637D" w14:textId="7BA98C88" w:rsidR="00A32E95" w:rsidRPr="00A91F23" w:rsidRDefault="006433C9" w:rsidP="00A91F23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A91F23">
        <w:rPr>
          <w:rFonts w:ascii="Times New Roman" w:hAnsi="Times New Roman"/>
        </w:rPr>
        <w:lastRenderedPageBreak/>
        <w:t>21.</w:t>
      </w:r>
      <w:r w:rsidRPr="00A91F23">
        <w:rPr>
          <w:rFonts w:ascii="Times New Roman" w:hAnsi="Times New Roman"/>
        </w:rPr>
        <w:tab/>
      </w:r>
      <w:r w:rsidR="00A32E95" w:rsidRPr="00A91F23">
        <w:rPr>
          <w:rFonts w:ascii="Times New Roman" w:hAnsi="Times New Roman"/>
        </w:rPr>
        <w:t xml:space="preserve">What is vector field </w:t>
      </w:r>
      <w:r w:rsidR="00A32E95" w:rsidRPr="00A91F23">
        <w:rPr>
          <w:rFonts w:ascii="Times New Roman" w:hAnsi="Times New Roman"/>
          <w:position w:val="-14"/>
        </w:rPr>
        <w:object w:dxaOrig="780" w:dyaOrig="400" w14:anchorId="1E281DB0">
          <v:shape id="_x0000_i1054" type="#_x0000_t75" style="width:39.35pt;height:20.1pt" o:ole="">
            <v:imagedata r:id="rId76" o:title=""/>
          </v:shape>
          <o:OLEObject Type="Embed" ProgID="Equation.DSMT4" ShapeID="_x0000_i1054" DrawAspect="Content" ObjectID="_1626539402" r:id="rId77"/>
        </w:object>
      </w:r>
      <w:r w:rsidR="00A32E95" w:rsidRPr="00A91F23">
        <w:rPr>
          <w:rFonts w:ascii="Times New Roman" w:hAnsi="Times New Roman"/>
        </w:rPr>
        <w:t xml:space="preserve"> with a value at </w:t>
      </w:r>
      <w:r w:rsidR="00A32E95" w:rsidRPr="00A91F23">
        <w:rPr>
          <w:rFonts w:ascii="Times New Roman" w:hAnsi="Times New Roman"/>
          <w:position w:val="-14"/>
        </w:rPr>
        <w:object w:dxaOrig="600" w:dyaOrig="400" w14:anchorId="040799A5">
          <v:shape id="_x0000_i1055" type="#_x0000_t75" style="width:30.15pt;height:20.1pt" o:ole="">
            <v:imagedata r:id="rId78" o:title=""/>
          </v:shape>
          <o:OLEObject Type="Embed" ProgID="Equation.DSMT4" ShapeID="_x0000_i1055" DrawAspect="Content" ObjectID="_1626539403" r:id="rId79"/>
        </w:object>
      </w:r>
      <w:r w:rsidR="00A32E95" w:rsidRPr="00A91F23">
        <w:rPr>
          <w:rFonts w:ascii="Times New Roman" w:hAnsi="Times New Roman"/>
        </w:rPr>
        <w:t xml:space="preserve"> that is of unit length and points toward </w:t>
      </w:r>
      <w:r w:rsidR="00A32E95" w:rsidRPr="00A91F23">
        <w:rPr>
          <w:rFonts w:ascii="Times New Roman" w:hAnsi="Times New Roman"/>
          <w:position w:val="-14"/>
        </w:rPr>
        <w:object w:dxaOrig="660" w:dyaOrig="400" w14:anchorId="329E04F7">
          <v:shape id="_x0000_i1056" type="#_x0000_t75" style="width:31.8pt;height:20.1pt" o:ole="">
            <v:imagedata r:id="rId80" o:title=""/>
          </v:shape>
          <o:OLEObject Type="Embed" ProgID="Equation.DSMT4" ShapeID="_x0000_i1056" DrawAspect="Content" ObjectID="_1626539404" r:id="rId81"/>
        </w:object>
      </w:r>
    </w:p>
    <w:p w14:paraId="042583DC" w14:textId="6EE55E52" w:rsidR="00A32E95" w:rsidRPr="00A91F23" w:rsidRDefault="0092180B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36"/>
        </w:rPr>
        <w:object w:dxaOrig="2340" w:dyaOrig="740" w14:anchorId="73315025">
          <v:shape id="_x0000_i1057" type="#_x0000_t75" style="width:117.2pt;height:37.65pt" o:ole="">
            <v:imagedata r:id="rId82" o:title=""/>
          </v:shape>
          <o:OLEObject Type="Embed" ProgID="Equation.DSMT4" ShapeID="_x0000_i1057" DrawAspect="Content" ObjectID="_1626539405" r:id="rId83"/>
        </w:object>
      </w:r>
    </w:p>
    <w:p w14:paraId="5B569720" w14:textId="77777777" w:rsidR="00D31B22" w:rsidRPr="00A91F23" w:rsidRDefault="00D31B22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2E405368" w14:textId="77777777" w:rsidR="00A32E95" w:rsidRPr="00A91F23" w:rsidRDefault="00A32E95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t>For the following exercises, write formulas for the vector fields with the given properties.</w:t>
      </w:r>
    </w:p>
    <w:p w14:paraId="3A5CEBAE" w14:textId="77777777" w:rsidR="0029738D" w:rsidRPr="00A91F23" w:rsidRDefault="0029738D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  <w:b/>
        </w:rPr>
      </w:pPr>
    </w:p>
    <w:p w14:paraId="74CC975E" w14:textId="77777777" w:rsidR="00A32E95" w:rsidRPr="00A91F23" w:rsidRDefault="00A32E95" w:rsidP="00A91F23">
      <w:pPr>
        <w:pStyle w:val="ListParagraph"/>
        <w:numPr>
          <w:ilvl w:val="0"/>
          <w:numId w:val="14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All vectors are parallel to the </w:t>
      </w:r>
      <w:r w:rsidRPr="00A91F23">
        <w:rPr>
          <w:rFonts w:ascii="Times New Roman" w:hAnsi="Times New Roman"/>
          <w:i/>
        </w:rPr>
        <w:t>x</w:t>
      </w:r>
      <w:r w:rsidRPr="00A91F23">
        <w:rPr>
          <w:rFonts w:ascii="Times New Roman" w:hAnsi="Times New Roman"/>
        </w:rPr>
        <w:t>-axis and all vectors on a vertical line have the same magnitude.</w:t>
      </w:r>
    </w:p>
    <w:p w14:paraId="67D7E223" w14:textId="3BAFF7BC" w:rsidR="00A32E95" w:rsidRPr="00A91F23" w:rsidRDefault="0092180B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14"/>
        </w:rPr>
        <w:object w:dxaOrig="1280" w:dyaOrig="400" w14:anchorId="45DC822B">
          <v:shape id="_x0000_i1058" type="#_x0000_t75" style="width:64.45pt;height:20.1pt" o:ole="">
            <v:imagedata r:id="rId84" o:title=""/>
          </v:shape>
          <o:OLEObject Type="Embed" ProgID="Equation.DSMT4" ShapeID="_x0000_i1058" DrawAspect="Content" ObjectID="_1626539406" r:id="rId85"/>
        </w:object>
      </w:r>
      <w:r w:rsidR="00A32E95" w:rsidRPr="00A91F23">
        <w:rPr>
          <w:rFonts w:ascii="Times New Roman" w:hAnsi="Times New Roman"/>
        </w:rPr>
        <w:t>and there are other possible choices</w:t>
      </w:r>
    </w:p>
    <w:p w14:paraId="010DDDD0" w14:textId="77777777" w:rsidR="0029738D" w:rsidRPr="00A91F23" w:rsidRDefault="0029738D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600B559E" w14:textId="77777777" w:rsidR="00A32E95" w:rsidRPr="00A91F23" w:rsidRDefault="00A32E95" w:rsidP="00A91F23">
      <w:pPr>
        <w:pStyle w:val="ListParagraph"/>
        <w:numPr>
          <w:ilvl w:val="0"/>
          <w:numId w:val="14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A91F23">
        <w:rPr>
          <w:rFonts w:ascii="Times New Roman" w:hAnsi="Times New Roman"/>
        </w:rPr>
        <w:t>All vectors point toward the origin and have constant length.</w:t>
      </w:r>
    </w:p>
    <w:p w14:paraId="2DE086BC" w14:textId="1EBA74E4" w:rsidR="00A32E95" w:rsidRPr="00A91F23" w:rsidRDefault="0092180B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36"/>
        </w:rPr>
        <w:object w:dxaOrig="1920" w:dyaOrig="740" w14:anchorId="377A86A9">
          <v:shape id="_x0000_i1059" type="#_x0000_t75" style="width:97.1pt;height:37.65pt" o:ole="">
            <v:imagedata r:id="rId86" o:title=""/>
          </v:shape>
          <o:OLEObject Type="Embed" ProgID="Equation.DSMT4" ShapeID="_x0000_i1059" DrawAspect="Content" ObjectID="_1626539407" r:id="rId87"/>
        </w:object>
      </w:r>
    </w:p>
    <w:p w14:paraId="6F3823E8" w14:textId="77777777" w:rsidR="0029738D" w:rsidRPr="00A91F23" w:rsidRDefault="0029738D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199DA933" w14:textId="77777777" w:rsidR="00A32E95" w:rsidRPr="00A91F23" w:rsidRDefault="00A32E95" w:rsidP="00A91F23">
      <w:pPr>
        <w:pStyle w:val="ListParagraph"/>
        <w:numPr>
          <w:ilvl w:val="0"/>
          <w:numId w:val="14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A91F23">
        <w:rPr>
          <w:rFonts w:ascii="Times New Roman" w:hAnsi="Times New Roman"/>
        </w:rPr>
        <w:t>All vectors are of unit length and are perpendicular to the position vector at that point.</w:t>
      </w:r>
    </w:p>
    <w:p w14:paraId="5070C745" w14:textId="455E2D86" w:rsidR="00A32E95" w:rsidRPr="00A91F23" w:rsidRDefault="0092180B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36"/>
        </w:rPr>
        <w:object w:dxaOrig="1960" w:dyaOrig="740" w14:anchorId="728CCF78">
          <v:shape id="_x0000_i1060" type="#_x0000_t75" style="width:97.1pt;height:37.65pt" o:ole="">
            <v:imagedata r:id="rId88" o:title=""/>
          </v:shape>
          <o:OLEObject Type="Embed" ProgID="Equation.DSMT4" ShapeID="_x0000_i1060" DrawAspect="Content" ObjectID="_1626539408" r:id="rId89"/>
        </w:object>
      </w:r>
    </w:p>
    <w:p w14:paraId="750A5F47" w14:textId="77777777" w:rsidR="0029738D" w:rsidRPr="00A91F23" w:rsidRDefault="0029738D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11996F52" w14:textId="77777777" w:rsidR="00A32E95" w:rsidRPr="00A91F23" w:rsidRDefault="00A32E95" w:rsidP="00A91F23">
      <w:pPr>
        <w:pStyle w:val="ListParagraph"/>
        <w:numPr>
          <w:ilvl w:val="0"/>
          <w:numId w:val="14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Give a formula </w:t>
      </w:r>
      <w:r w:rsidRPr="00A91F23">
        <w:rPr>
          <w:rFonts w:ascii="Times New Roman" w:hAnsi="Times New Roman"/>
          <w:position w:val="-10"/>
        </w:rPr>
        <w:object w:dxaOrig="2960" w:dyaOrig="320" w14:anchorId="1F0012C6">
          <v:shape id="_x0000_i1061" type="#_x0000_t75" style="width:147.35pt;height:16.75pt" o:ole="">
            <v:imagedata r:id="rId90" o:title=""/>
          </v:shape>
          <o:OLEObject Type="Embed" ProgID="Equation.DSMT4" ShapeID="_x0000_i1061" DrawAspect="Content" ObjectID="_1626539409" r:id="rId91"/>
        </w:object>
      </w:r>
      <w:r w:rsidRPr="00A91F23">
        <w:rPr>
          <w:rFonts w:ascii="Times New Roman" w:hAnsi="Times New Roman"/>
        </w:rPr>
        <w:t xml:space="preserve"> for the vector field in a plane that has the properties that </w:t>
      </w:r>
      <w:r w:rsidRPr="00A91F23">
        <w:rPr>
          <w:rFonts w:ascii="Times New Roman" w:hAnsi="Times New Roman"/>
          <w:position w:val="-6"/>
        </w:rPr>
        <w:object w:dxaOrig="580" w:dyaOrig="279" w14:anchorId="60DD0A39">
          <v:shape id="_x0000_i1062" type="#_x0000_t75" style="width:28.45pt;height:13.4pt" o:ole="">
            <v:imagedata r:id="rId92" o:title=""/>
          </v:shape>
          <o:OLEObject Type="Embed" ProgID="Equation.DSMT4" ShapeID="_x0000_i1062" DrawAspect="Content" ObjectID="_1626539410" r:id="rId93"/>
        </w:object>
      </w:r>
      <w:r w:rsidRPr="00A91F23">
        <w:rPr>
          <w:rFonts w:ascii="Times New Roman" w:hAnsi="Times New Roman"/>
        </w:rPr>
        <w:t xml:space="preserve"> at </w:t>
      </w:r>
      <w:r w:rsidRPr="00A91F23">
        <w:rPr>
          <w:rFonts w:ascii="Times New Roman" w:hAnsi="Times New Roman"/>
          <w:position w:val="-14"/>
        </w:rPr>
        <w:object w:dxaOrig="580" w:dyaOrig="400" w14:anchorId="1ADE13D0">
          <v:shape id="_x0000_i1063" type="#_x0000_t75" style="width:28.45pt;height:20.1pt" o:ole="">
            <v:imagedata r:id="rId94" o:title=""/>
          </v:shape>
          <o:OLEObject Type="Embed" ProgID="Equation.DSMT4" ShapeID="_x0000_i1063" DrawAspect="Content" ObjectID="_1626539411" r:id="rId95"/>
        </w:object>
      </w:r>
      <w:r w:rsidRPr="00A91F23">
        <w:rPr>
          <w:rFonts w:ascii="Times New Roman" w:hAnsi="Times New Roman"/>
        </w:rPr>
        <w:t xml:space="preserve"> and that at any other point </w:t>
      </w:r>
      <w:r w:rsidRPr="00A91F23">
        <w:rPr>
          <w:rFonts w:ascii="Times New Roman" w:hAnsi="Times New Roman"/>
          <w:position w:val="-14"/>
        </w:rPr>
        <w:object w:dxaOrig="680" w:dyaOrig="400" w14:anchorId="54AAC3A4">
          <v:shape id="_x0000_i1064" type="#_x0000_t75" style="width:34.35pt;height:20.1pt" o:ole="">
            <v:imagedata r:id="rId96" o:title=""/>
          </v:shape>
          <o:OLEObject Type="Embed" ProgID="Equation.DSMT4" ShapeID="_x0000_i1064" DrawAspect="Content" ObjectID="_1626539412" r:id="rId97"/>
        </w:object>
      </w:r>
      <w:r w:rsidRPr="00A91F23">
        <w:rPr>
          <w:rFonts w:ascii="Times New Roman" w:hAnsi="Times New Roman"/>
        </w:rPr>
        <w:t xml:space="preserve"> </w:t>
      </w:r>
      <w:r w:rsidRPr="00A91F23">
        <w:rPr>
          <w:rFonts w:ascii="Times New Roman" w:hAnsi="Times New Roman"/>
          <w:b/>
        </w:rPr>
        <w:t>F</w:t>
      </w:r>
      <w:r w:rsidRPr="00A91F23">
        <w:rPr>
          <w:rFonts w:ascii="Times New Roman" w:hAnsi="Times New Roman"/>
        </w:rPr>
        <w:t xml:space="preserve"> is tangent to circle </w:t>
      </w:r>
      <w:r w:rsidRPr="00A91F23">
        <w:rPr>
          <w:rFonts w:ascii="Times New Roman" w:hAnsi="Times New Roman"/>
          <w:position w:val="-10"/>
        </w:rPr>
        <w:object w:dxaOrig="1640" w:dyaOrig="360" w14:anchorId="36204372">
          <v:shape id="_x0000_i1065" type="#_x0000_t75" style="width:82.9pt;height:18.4pt" o:ole="">
            <v:imagedata r:id="rId98" o:title=""/>
          </v:shape>
          <o:OLEObject Type="Embed" ProgID="Equation.DSMT4" ShapeID="_x0000_i1065" DrawAspect="Content" ObjectID="_1626539413" r:id="rId99"/>
        </w:object>
      </w:r>
      <w:r w:rsidRPr="00A91F23">
        <w:rPr>
          <w:rFonts w:ascii="Times New Roman" w:hAnsi="Times New Roman"/>
        </w:rPr>
        <w:t xml:space="preserve"> and points in the clockwise direction with magnitude </w:t>
      </w:r>
      <w:r w:rsidRPr="00A91F23">
        <w:rPr>
          <w:rFonts w:ascii="Times New Roman" w:hAnsi="Times New Roman"/>
          <w:position w:val="-14"/>
        </w:rPr>
        <w:object w:dxaOrig="1420" w:dyaOrig="460" w14:anchorId="0EC8303A">
          <v:shape id="_x0000_i1066" type="#_x0000_t75" style="width:70.35pt;height:23.45pt" o:ole="">
            <v:imagedata r:id="rId100" o:title=""/>
          </v:shape>
          <o:OLEObject Type="Embed" ProgID="Equation.DSMT4" ShapeID="_x0000_i1066" DrawAspect="Content" ObjectID="_1626539414" r:id="rId101"/>
        </w:object>
      </w:r>
    </w:p>
    <w:p w14:paraId="46505AAE" w14:textId="6A564DD5" w:rsidR="00A32E95" w:rsidRPr="00A91F23" w:rsidRDefault="0092180B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10"/>
        </w:rPr>
        <w:object w:dxaOrig="1620" w:dyaOrig="320" w14:anchorId="30EEE34F">
          <v:shape id="_x0000_i1067" type="#_x0000_t75" style="width:81.2pt;height:16.75pt" o:ole="">
            <v:imagedata r:id="rId102" o:title=""/>
          </v:shape>
          <o:OLEObject Type="Embed" ProgID="Equation.DSMT4" ShapeID="_x0000_i1067" DrawAspect="Content" ObjectID="_1626539415" r:id="rId103"/>
        </w:object>
      </w:r>
    </w:p>
    <w:p w14:paraId="60D8D21D" w14:textId="77777777" w:rsidR="0029738D" w:rsidRPr="00A91F23" w:rsidRDefault="0029738D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13B3A067" w14:textId="77777777" w:rsidR="00A32E95" w:rsidRPr="00A91F23" w:rsidRDefault="00A32E95" w:rsidP="00A91F23">
      <w:pPr>
        <w:pStyle w:val="ListParagraph"/>
        <w:numPr>
          <w:ilvl w:val="0"/>
          <w:numId w:val="14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Is vector field </w:t>
      </w:r>
      <w:r w:rsidRPr="00A91F23">
        <w:rPr>
          <w:rFonts w:ascii="Times New Roman" w:hAnsi="Times New Roman"/>
          <w:position w:val="-14"/>
        </w:rPr>
        <w:object w:dxaOrig="5380" w:dyaOrig="400" w14:anchorId="5793170E">
          <v:shape id="_x0000_i1068" type="#_x0000_t75" style="width:269.6pt;height:19.25pt" o:ole="">
            <v:imagedata r:id="rId104" o:title=""/>
          </v:shape>
          <o:OLEObject Type="Embed" ProgID="Equation.DSMT4" ShapeID="_x0000_i1068" DrawAspect="Content" ObjectID="_1626539416" r:id="rId105"/>
        </w:object>
      </w:r>
      <w:r w:rsidRPr="00A91F23">
        <w:rPr>
          <w:rFonts w:ascii="Times New Roman" w:hAnsi="Times New Roman"/>
        </w:rPr>
        <w:t xml:space="preserve"> a gradient field?</w:t>
      </w:r>
    </w:p>
    <w:p w14:paraId="6D1D4510" w14:textId="4937A4BD" w:rsidR="00A32E95" w:rsidRPr="00A91F23" w:rsidRDefault="0092180B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Yes</w:t>
      </w:r>
    </w:p>
    <w:p w14:paraId="4988DAFC" w14:textId="77777777" w:rsidR="0029738D" w:rsidRPr="00A91F23" w:rsidRDefault="0029738D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16EF791E" w14:textId="77777777" w:rsidR="00A32E95" w:rsidRPr="00A91F23" w:rsidRDefault="00A32E95" w:rsidP="00A91F23">
      <w:pPr>
        <w:pStyle w:val="ListParagraph"/>
        <w:numPr>
          <w:ilvl w:val="0"/>
          <w:numId w:val="14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Find a formula for vector field </w:t>
      </w:r>
      <w:r w:rsidRPr="00A91F23">
        <w:rPr>
          <w:rFonts w:ascii="Times New Roman" w:hAnsi="Times New Roman"/>
          <w:position w:val="-10"/>
        </w:rPr>
        <w:object w:dxaOrig="2940" w:dyaOrig="320" w14:anchorId="40E84742">
          <v:shape id="_x0000_i1069" type="#_x0000_t75" style="width:147.35pt;height:16.75pt" o:ole="">
            <v:imagedata r:id="rId106" o:title=""/>
          </v:shape>
          <o:OLEObject Type="Embed" ProgID="Equation.DSMT4" ShapeID="_x0000_i1069" DrawAspect="Content" ObjectID="_1626539417" r:id="rId107"/>
        </w:object>
      </w:r>
      <w:r w:rsidRPr="00A91F23">
        <w:rPr>
          <w:rFonts w:ascii="Times New Roman" w:hAnsi="Times New Roman"/>
        </w:rPr>
        <w:t xml:space="preserve"> given the fact that for all points </w:t>
      </w:r>
      <w:r w:rsidRPr="00A91F23">
        <w:rPr>
          <w:rFonts w:ascii="Times New Roman" w:hAnsi="Times New Roman"/>
          <w:position w:val="-10"/>
        </w:rPr>
        <w:object w:dxaOrig="680" w:dyaOrig="320" w14:anchorId="2A027A48">
          <v:shape id="_x0000_i1070" type="#_x0000_t75" style="width:34.35pt;height:16.75pt" o:ole="">
            <v:imagedata r:id="rId108" o:title=""/>
          </v:shape>
          <o:OLEObject Type="Embed" ProgID="Equation.DSMT4" ShapeID="_x0000_i1070" DrawAspect="Content" ObjectID="_1626539418" r:id="rId109"/>
        </w:object>
      </w:r>
      <w:r w:rsidRPr="00A91F23">
        <w:rPr>
          <w:rFonts w:ascii="Times New Roman" w:hAnsi="Times New Roman"/>
        </w:rPr>
        <w:t xml:space="preserve"> </w:t>
      </w:r>
      <w:r w:rsidRPr="00A91F23">
        <w:rPr>
          <w:rFonts w:ascii="Times New Roman" w:hAnsi="Times New Roman"/>
          <w:b/>
        </w:rPr>
        <w:t>F</w:t>
      </w:r>
      <w:r w:rsidRPr="00A91F23">
        <w:rPr>
          <w:rFonts w:ascii="Times New Roman" w:hAnsi="Times New Roman"/>
        </w:rPr>
        <w:t xml:space="preserve"> points toward the origin and </w:t>
      </w:r>
      <w:r w:rsidRPr="00A91F23">
        <w:rPr>
          <w:rFonts w:ascii="Times New Roman" w:hAnsi="Times New Roman"/>
          <w:position w:val="-28"/>
        </w:rPr>
        <w:object w:dxaOrig="1460" w:dyaOrig="660" w14:anchorId="3C19E4B0">
          <v:shape id="_x0000_i1071" type="#_x0000_t75" style="width:73.65pt;height:31.8pt" o:ole="">
            <v:imagedata r:id="rId110" o:title=""/>
          </v:shape>
          <o:OLEObject Type="Embed" ProgID="Equation.DSMT4" ShapeID="_x0000_i1071" DrawAspect="Content" ObjectID="_1626539419" r:id="rId111"/>
        </w:object>
      </w:r>
    </w:p>
    <w:p w14:paraId="7C062293" w14:textId="00611732" w:rsidR="00A32E95" w:rsidRPr="00A91F23" w:rsidRDefault="0092180B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42"/>
        </w:rPr>
        <w:object w:dxaOrig="2860" w:dyaOrig="800" w14:anchorId="4867072F">
          <v:shape id="_x0000_i1072" type="#_x0000_t75" style="width:142.35pt;height:40.2pt" o:ole="">
            <v:imagedata r:id="rId112" o:title=""/>
          </v:shape>
          <o:OLEObject Type="Embed" ProgID="Equation.DSMT4" ShapeID="_x0000_i1072" DrawAspect="Content" ObjectID="_1626539420" r:id="rId113"/>
        </w:object>
      </w:r>
    </w:p>
    <w:p w14:paraId="6D540210" w14:textId="45DA3FBD" w:rsidR="006B2723" w:rsidRPr="00A91F23" w:rsidRDefault="006B2723" w:rsidP="00A91F23">
      <w:pPr>
        <w:rPr>
          <w:rFonts w:ascii="Times New Roman" w:hAnsi="Times New Roman"/>
        </w:rPr>
      </w:pPr>
      <w:r w:rsidRPr="00A91F23">
        <w:rPr>
          <w:rFonts w:ascii="Times New Roman" w:hAnsi="Times New Roman"/>
        </w:rPr>
        <w:br w:type="page"/>
      </w:r>
    </w:p>
    <w:p w14:paraId="126967D4" w14:textId="4AE00FD4" w:rsidR="00A32E95" w:rsidRPr="00A91F23" w:rsidRDefault="00A32E95" w:rsidP="00A91F23">
      <w:pPr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lastRenderedPageBreak/>
        <w:t xml:space="preserve">For the following exercises, assume that an electric field in the </w:t>
      </w:r>
      <w:r w:rsidRPr="00A91F23">
        <w:rPr>
          <w:rFonts w:ascii="Times New Roman" w:hAnsi="Times New Roman"/>
          <w:b/>
          <w:i/>
        </w:rPr>
        <w:t>xy</w:t>
      </w:r>
      <w:r w:rsidRPr="00A91F23">
        <w:rPr>
          <w:rFonts w:ascii="Times New Roman" w:hAnsi="Times New Roman"/>
          <w:b/>
        </w:rPr>
        <w:t xml:space="preserve">-plane caused by an infinite line of charge along the </w:t>
      </w:r>
      <w:r w:rsidRPr="00A91F23">
        <w:rPr>
          <w:rFonts w:ascii="Times New Roman" w:hAnsi="Times New Roman"/>
          <w:b/>
          <w:i/>
        </w:rPr>
        <w:t>x</w:t>
      </w:r>
      <w:r w:rsidRPr="00A91F23">
        <w:rPr>
          <w:rFonts w:ascii="Times New Roman" w:hAnsi="Times New Roman"/>
          <w:b/>
        </w:rPr>
        <w:t>-axis is a gradient field with potential function</w:t>
      </w:r>
      <w:r w:rsidRPr="00A91F23">
        <w:rPr>
          <w:rFonts w:ascii="Times New Roman" w:hAnsi="Times New Roman"/>
          <w:position w:val="-38"/>
        </w:rPr>
        <w:object w:dxaOrig="2620" w:dyaOrig="880" w14:anchorId="338B6859">
          <v:shape id="_x0000_i1073" type="#_x0000_t75" style="width:130.6pt;height:43.55pt" o:ole="">
            <v:imagedata r:id="rId114" o:title=""/>
          </v:shape>
          <o:OLEObject Type="Embed" ProgID="Equation.DSMT4" ShapeID="_x0000_i1073" DrawAspect="Content" ObjectID="_1626539421" r:id="rId115"/>
        </w:object>
      </w:r>
      <w:r w:rsidRPr="00A91F23">
        <w:rPr>
          <w:rFonts w:ascii="Times New Roman" w:hAnsi="Times New Roman"/>
        </w:rPr>
        <w:t xml:space="preserve"> </w:t>
      </w:r>
      <w:r w:rsidRPr="00A91F23">
        <w:rPr>
          <w:rFonts w:ascii="Times New Roman" w:hAnsi="Times New Roman"/>
          <w:b/>
        </w:rPr>
        <w:t xml:space="preserve">where </w:t>
      </w:r>
      <w:r w:rsidR="00A91F23" w:rsidRPr="00A91F23">
        <w:rPr>
          <w:rFonts w:ascii="Times New Roman" w:hAnsi="Times New Roman"/>
          <w:b/>
          <w:position w:val="-6"/>
        </w:rPr>
        <w:object w:dxaOrig="540" w:dyaOrig="279" w14:anchorId="062EE2BF">
          <v:shape id="_x0000_i1074" type="#_x0000_t75" style="width:26.8pt;height:13.4pt" o:ole="">
            <v:imagedata r:id="rId116" o:title=""/>
          </v:shape>
          <o:OLEObject Type="Embed" ProgID="Equation.DSMT4" ShapeID="_x0000_i1074" DrawAspect="Content" ObjectID="_1626539422" r:id="rId117"/>
        </w:object>
      </w:r>
      <w:proofErr w:type="gramStart"/>
      <w:r w:rsidRPr="00A91F23">
        <w:rPr>
          <w:rFonts w:ascii="Times New Roman" w:hAnsi="Times New Roman"/>
          <w:b/>
        </w:rPr>
        <w:t xml:space="preserve"> is a constant</w:t>
      </w:r>
      <w:proofErr w:type="gramEnd"/>
      <w:r w:rsidRPr="00A91F23">
        <w:rPr>
          <w:rFonts w:ascii="Times New Roman" w:hAnsi="Times New Roman"/>
          <w:b/>
        </w:rPr>
        <w:t xml:space="preserve"> and </w:t>
      </w:r>
      <w:r w:rsidRPr="00A91F23">
        <w:rPr>
          <w:rFonts w:ascii="Times New Roman" w:hAnsi="Times New Roman"/>
          <w:b/>
          <w:position w:val="-12"/>
        </w:rPr>
        <w:object w:dxaOrig="220" w:dyaOrig="360" w14:anchorId="4FBD66A5">
          <v:shape id="_x0000_i1075" type="#_x0000_t75" style="width:11.7pt;height:18.4pt" o:ole="">
            <v:imagedata r:id="rId118" o:title=""/>
          </v:shape>
          <o:OLEObject Type="Embed" ProgID="Equation.DSMT4" ShapeID="_x0000_i1075" DrawAspect="Content" ObjectID="_1626539423" r:id="rId119"/>
        </w:object>
      </w:r>
      <w:r w:rsidRPr="00A91F23">
        <w:rPr>
          <w:rFonts w:ascii="Times New Roman" w:hAnsi="Times New Roman"/>
          <w:b/>
        </w:rPr>
        <w:t xml:space="preserve"> is a reference distance at which the potential is assumed to be zero.</w:t>
      </w:r>
    </w:p>
    <w:p w14:paraId="10CC2723" w14:textId="77777777" w:rsidR="0029738D" w:rsidRPr="00A91F23" w:rsidRDefault="0029738D" w:rsidP="00A91F23">
      <w:pPr>
        <w:contextualSpacing/>
        <w:rPr>
          <w:rFonts w:ascii="Times New Roman" w:hAnsi="Times New Roman"/>
          <w:b/>
        </w:rPr>
      </w:pPr>
    </w:p>
    <w:p w14:paraId="70C0DE3E" w14:textId="77777777" w:rsidR="00A32E95" w:rsidRPr="00A91F23" w:rsidRDefault="00A32E95" w:rsidP="00A91F23">
      <w:pPr>
        <w:pStyle w:val="ListParagraph"/>
        <w:numPr>
          <w:ilvl w:val="0"/>
          <w:numId w:val="14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Find the components of the electric field in the </w:t>
      </w:r>
      <w:r w:rsidRPr="00A91F23">
        <w:rPr>
          <w:rFonts w:ascii="Times New Roman" w:hAnsi="Times New Roman"/>
          <w:i/>
        </w:rPr>
        <w:t>x</w:t>
      </w:r>
      <w:r w:rsidRPr="00A91F23">
        <w:rPr>
          <w:rFonts w:ascii="Times New Roman" w:hAnsi="Times New Roman"/>
        </w:rPr>
        <w:t xml:space="preserve">- and </w:t>
      </w:r>
      <w:r w:rsidRPr="00A91F23">
        <w:rPr>
          <w:rFonts w:ascii="Times New Roman" w:hAnsi="Times New Roman"/>
          <w:i/>
        </w:rPr>
        <w:t>y</w:t>
      </w:r>
      <w:r w:rsidRPr="00A91F23">
        <w:rPr>
          <w:rFonts w:ascii="Times New Roman" w:hAnsi="Times New Roman"/>
        </w:rPr>
        <w:t xml:space="preserve">-directions, where </w:t>
      </w:r>
      <w:r w:rsidRPr="00A91F23">
        <w:rPr>
          <w:rFonts w:ascii="Times New Roman" w:hAnsi="Times New Roman"/>
          <w:position w:val="-14"/>
        </w:rPr>
        <w:object w:dxaOrig="2140" w:dyaOrig="400" w14:anchorId="301796B1">
          <v:shape id="_x0000_i1076" type="#_x0000_t75" style="width:106.35pt;height:20.1pt" o:ole="">
            <v:imagedata r:id="rId120" o:title=""/>
          </v:shape>
          <o:OLEObject Type="Embed" ProgID="Equation.DSMT4" ShapeID="_x0000_i1076" DrawAspect="Content" ObjectID="_1626539424" r:id="rId121"/>
        </w:object>
      </w:r>
      <w:r w:rsidRPr="00A91F23">
        <w:rPr>
          <w:rFonts w:ascii="Times New Roman" w:hAnsi="Times New Roman"/>
        </w:rPr>
        <w:t xml:space="preserve"> </w:t>
      </w:r>
    </w:p>
    <w:p w14:paraId="321AF380" w14:textId="14983A03" w:rsidR="00A32E95" w:rsidRPr="00A91F23" w:rsidRDefault="0092180B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28"/>
        </w:rPr>
        <w:object w:dxaOrig="1760" w:dyaOrig="660" w14:anchorId="13FCDA79">
          <v:shape id="_x0000_i1077" type="#_x0000_t75" style="width:87.05pt;height:31.8pt" o:ole="">
            <v:imagedata r:id="rId122" o:title=""/>
          </v:shape>
          <o:OLEObject Type="Embed" ProgID="Equation.DSMT4" ShapeID="_x0000_i1077" DrawAspect="Content" ObjectID="_1626539425" r:id="rId123"/>
        </w:object>
      </w:r>
    </w:p>
    <w:p w14:paraId="1EBFB9C6" w14:textId="77777777" w:rsidR="0029738D" w:rsidRPr="00A91F23" w:rsidRDefault="0029738D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4EFC3C75" w14:textId="77777777" w:rsidR="00A32E95" w:rsidRPr="00A91F23" w:rsidRDefault="00A32E95" w:rsidP="00A91F23">
      <w:pPr>
        <w:pStyle w:val="ListParagraph"/>
        <w:numPr>
          <w:ilvl w:val="0"/>
          <w:numId w:val="14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A91F23">
        <w:rPr>
          <w:rFonts w:ascii="Times New Roman" w:hAnsi="Times New Roman"/>
        </w:rPr>
        <w:t xml:space="preserve">Show that the electric field at a point in the </w:t>
      </w:r>
      <w:r w:rsidRPr="00A91F23">
        <w:rPr>
          <w:rFonts w:ascii="Times New Roman" w:hAnsi="Times New Roman"/>
          <w:i/>
        </w:rPr>
        <w:t>xy</w:t>
      </w:r>
      <w:r w:rsidRPr="00A91F23">
        <w:rPr>
          <w:rFonts w:ascii="Times New Roman" w:hAnsi="Times New Roman"/>
        </w:rPr>
        <w:t xml:space="preserve">-plane is directed outward from the origin and has magnitude </w:t>
      </w:r>
      <w:r w:rsidRPr="00A91F23">
        <w:rPr>
          <w:rFonts w:ascii="Times New Roman" w:hAnsi="Times New Roman"/>
          <w:position w:val="-24"/>
        </w:rPr>
        <w:object w:dxaOrig="740" w:dyaOrig="620" w14:anchorId="66560316">
          <v:shape id="_x0000_i1078" type="#_x0000_t75" style="width:37.65pt;height:31pt" o:ole="">
            <v:imagedata r:id="rId124" o:title=""/>
          </v:shape>
          <o:OLEObject Type="Embed" ProgID="Equation.DSMT4" ShapeID="_x0000_i1078" DrawAspect="Content" ObjectID="_1626539426" r:id="rId125"/>
        </w:object>
      </w:r>
      <w:r w:rsidRPr="00A91F23">
        <w:rPr>
          <w:rFonts w:ascii="Times New Roman" w:hAnsi="Times New Roman"/>
        </w:rPr>
        <w:t xml:space="preserve">where </w:t>
      </w:r>
      <w:r w:rsidRPr="00A91F23">
        <w:rPr>
          <w:rFonts w:ascii="Times New Roman" w:hAnsi="Times New Roman"/>
          <w:position w:val="-12"/>
        </w:rPr>
        <w:object w:dxaOrig="1340" w:dyaOrig="440" w14:anchorId="0CC14680">
          <v:shape id="_x0000_i1079" type="#_x0000_t75" style="width:66.15pt;height:22.6pt" o:ole="">
            <v:imagedata r:id="rId126" o:title=""/>
          </v:shape>
          <o:OLEObject Type="Embed" ProgID="Equation.DSMT4" ShapeID="_x0000_i1079" DrawAspect="Content" ObjectID="_1626539427" r:id="rId127"/>
        </w:object>
      </w:r>
    </w:p>
    <w:p w14:paraId="3DA82EDE" w14:textId="38E48D54" w:rsidR="00A32E95" w:rsidRPr="00A91F23" w:rsidRDefault="0092180B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36"/>
        </w:rPr>
        <w:object w:dxaOrig="1660" w:dyaOrig="740" w14:anchorId="6DBA585E">
          <v:shape id="_x0000_i1080" type="#_x0000_t75" style="width:82.9pt;height:37.65pt" o:ole="">
            <v:imagedata r:id="rId128" o:title=""/>
          </v:shape>
          <o:OLEObject Type="Embed" ProgID="Equation.DSMT4" ShapeID="_x0000_i1080" DrawAspect="Content" ObjectID="_1626539428" r:id="rId129"/>
        </w:object>
      </w:r>
    </w:p>
    <w:p w14:paraId="7D6D0349" w14:textId="77777777" w:rsidR="0029738D" w:rsidRPr="00A91F23" w:rsidRDefault="0029738D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781AD6BB" w14:textId="5A24027A" w:rsidR="00A32E95" w:rsidRPr="00A91F23" w:rsidRDefault="00A32E95" w:rsidP="00A91F23">
      <w:pPr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t xml:space="preserve">A </w:t>
      </w:r>
      <w:r w:rsidRPr="00A91F23">
        <w:rPr>
          <w:rFonts w:ascii="Times New Roman" w:hAnsi="Times New Roman"/>
          <w:b/>
          <w:i/>
        </w:rPr>
        <w:t xml:space="preserve">flow line </w:t>
      </w:r>
      <w:r w:rsidRPr="00A91F23">
        <w:rPr>
          <w:rFonts w:ascii="Times New Roman" w:hAnsi="Times New Roman"/>
          <w:b/>
        </w:rPr>
        <w:t xml:space="preserve">(or </w:t>
      </w:r>
      <w:r w:rsidRPr="00A91F23">
        <w:rPr>
          <w:rFonts w:ascii="Times New Roman" w:hAnsi="Times New Roman"/>
          <w:b/>
          <w:i/>
        </w:rPr>
        <w:t>streamline</w:t>
      </w:r>
      <w:r w:rsidRPr="00A91F23">
        <w:rPr>
          <w:rFonts w:ascii="Times New Roman" w:hAnsi="Times New Roman"/>
          <w:b/>
        </w:rPr>
        <w:t xml:space="preserve">) of a vector field </w:t>
      </w:r>
      <w:r w:rsidRPr="00A91F23">
        <w:rPr>
          <w:rFonts w:ascii="Times New Roman" w:hAnsi="Times New Roman"/>
          <w:b/>
          <w:position w:val="-4"/>
        </w:rPr>
        <w:object w:dxaOrig="220" w:dyaOrig="260" w14:anchorId="20DCED03">
          <v:shape id="_x0000_i1081" type="#_x0000_t75" style="width:11.7pt;height:13.4pt" o:ole="">
            <v:imagedata r:id="rId130" o:title=""/>
          </v:shape>
          <o:OLEObject Type="Embed" ProgID="Equation.DSMT4" ShapeID="_x0000_i1081" DrawAspect="Content" ObjectID="_1626539429" r:id="rId131"/>
        </w:object>
      </w:r>
      <w:r w:rsidRPr="00A91F23">
        <w:rPr>
          <w:rFonts w:ascii="Times New Roman" w:hAnsi="Times New Roman"/>
          <w:b/>
        </w:rPr>
        <w:t xml:space="preserve"> is a curve </w:t>
      </w:r>
      <w:r w:rsidRPr="00A91F23">
        <w:rPr>
          <w:rFonts w:ascii="Times New Roman" w:hAnsi="Times New Roman"/>
          <w:b/>
          <w:position w:val="-14"/>
        </w:rPr>
        <w:object w:dxaOrig="480" w:dyaOrig="400" w14:anchorId="567D3DEB">
          <v:shape id="_x0000_i1082" type="#_x0000_t75" style="width:24.3pt;height:20.1pt" o:ole="">
            <v:imagedata r:id="rId132" o:title=""/>
          </v:shape>
          <o:OLEObject Type="Embed" ProgID="Equation.DSMT4" ShapeID="_x0000_i1082" DrawAspect="Content" ObjectID="_1626539430" r:id="rId133"/>
        </w:object>
      </w:r>
      <w:r w:rsidRPr="00A91F23">
        <w:rPr>
          <w:rFonts w:ascii="Times New Roman" w:hAnsi="Times New Roman"/>
          <w:b/>
        </w:rPr>
        <w:t xml:space="preserve"> such that </w:t>
      </w:r>
      <w:r w:rsidRPr="00A91F23">
        <w:rPr>
          <w:rFonts w:ascii="Times New Roman" w:hAnsi="Times New Roman"/>
          <w:b/>
          <w:position w:val="-14"/>
        </w:rPr>
        <w:object w:dxaOrig="1760" w:dyaOrig="400" w14:anchorId="1DBD3232">
          <v:shape id="_x0000_i1083" type="#_x0000_t75" style="width:87.05pt;height:20.1pt" o:ole="">
            <v:imagedata r:id="rId134" o:title=""/>
          </v:shape>
          <o:OLEObject Type="Embed" ProgID="Equation.DSMT4" ShapeID="_x0000_i1083" DrawAspect="Content" ObjectID="_1626539431" r:id="rId135"/>
        </w:object>
      </w:r>
      <w:r w:rsidRPr="00A91F23">
        <w:rPr>
          <w:rFonts w:ascii="Times New Roman" w:hAnsi="Times New Roman"/>
          <w:b/>
        </w:rPr>
        <w:t xml:space="preserve"> If </w:t>
      </w:r>
      <w:r w:rsidRPr="00A91F23">
        <w:rPr>
          <w:rFonts w:ascii="Times New Roman" w:hAnsi="Times New Roman"/>
          <w:b/>
          <w:position w:val="-4"/>
        </w:rPr>
        <w:object w:dxaOrig="220" w:dyaOrig="260" w14:anchorId="7E3B6920">
          <v:shape id="_x0000_i1084" type="#_x0000_t75" style="width:11.7pt;height:13.4pt" o:ole="">
            <v:imagedata r:id="rId136" o:title=""/>
          </v:shape>
          <o:OLEObject Type="Embed" ProgID="Equation.DSMT4" ShapeID="_x0000_i1084" DrawAspect="Content" ObjectID="_1626539432" r:id="rId137"/>
        </w:object>
      </w:r>
      <w:r w:rsidRPr="00A91F23">
        <w:rPr>
          <w:rFonts w:ascii="Times New Roman" w:hAnsi="Times New Roman"/>
          <w:b/>
        </w:rPr>
        <w:t xml:space="preserve"> represents the velocity field of a moving particle, then the flow lines are paths taken by the particle. Therefore, flow lines are tangent to the vector field. For the following exercises, show that the given curve </w:t>
      </w:r>
      <w:r w:rsidRPr="00A91F23">
        <w:rPr>
          <w:rFonts w:ascii="Times New Roman" w:hAnsi="Times New Roman"/>
          <w:b/>
          <w:position w:val="-14"/>
        </w:rPr>
        <w:object w:dxaOrig="460" w:dyaOrig="400" w14:anchorId="483CDCF9">
          <v:shape id="_x0000_i1085" type="#_x0000_t75" style="width:23.45pt;height:20.1pt" o:ole="">
            <v:imagedata r:id="rId138" o:title=""/>
          </v:shape>
          <o:OLEObject Type="Embed" ProgID="Equation.DSMT4" ShapeID="_x0000_i1085" DrawAspect="Content" ObjectID="_1626539433" r:id="rId139"/>
        </w:object>
      </w:r>
      <w:r w:rsidRPr="00A91F23">
        <w:rPr>
          <w:rFonts w:ascii="Times New Roman" w:hAnsi="Times New Roman"/>
          <w:b/>
        </w:rPr>
        <w:t xml:space="preserve"> is a flow line of the given velocity vector field </w:t>
      </w:r>
      <w:r w:rsidRPr="00A91F23">
        <w:rPr>
          <w:rFonts w:ascii="Times New Roman" w:hAnsi="Times New Roman"/>
          <w:b/>
          <w:position w:val="-14"/>
        </w:rPr>
        <w:object w:dxaOrig="1080" w:dyaOrig="400" w14:anchorId="61F608F5">
          <v:shape id="_x0000_i1086" type="#_x0000_t75" style="width:55.25pt;height:20.1pt" o:ole="">
            <v:imagedata r:id="rId140" o:title=""/>
          </v:shape>
          <o:OLEObject Type="Embed" ProgID="Equation.DSMT4" ShapeID="_x0000_i1086" DrawAspect="Content" ObjectID="_1626539434" r:id="rId141"/>
        </w:object>
      </w:r>
    </w:p>
    <w:p w14:paraId="327FDF02" w14:textId="77777777" w:rsidR="0029738D" w:rsidRPr="00A91F23" w:rsidRDefault="0029738D" w:rsidP="00A91F23">
      <w:pPr>
        <w:contextualSpacing/>
        <w:rPr>
          <w:rFonts w:ascii="Times New Roman" w:hAnsi="Times New Roman"/>
          <w:b/>
        </w:rPr>
      </w:pPr>
    </w:p>
    <w:p w14:paraId="38ACCD34" w14:textId="77777777" w:rsidR="00A32E95" w:rsidRPr="00A91F23" w:rsidRDefault="00A32E95" w:rsidP="00A91F23">
      <w:pPr>
        <w:pStyle w:val="ListParagraph"/>
        <w:numPr>
          <w:ilvl w:val="0"/>
          <w:numId w:val="14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A91F23">
        <w:rPr>
          <w:rFonts w:ascii="Times New Roman" w:hAnsi="Times New Roman"/>
          <w:position w:val="-28"/>
        </w:rPr>
        <w:object w:dxaOrig="4900" w:dyaOrig="680" w14:anchorId="36C28A4D">
          <v:shape id="_x0000_i1087" type="#_x0000_t75" style="width:244.45pt;height:34.35pt" o:ole="">
            <v:imagedata r:id="rId142" o:title=""/>
          </v:shape>
          <o:OLEObject Type="Embed" ProgID="Equation.DSMT4" ShapeID="_x0000_i1087" DrawAspect="Content" ObjectID="_1626539435" r:id="rId143"/>
        </w:object>
      </w:r>
    </w:p>
    <w:p w14:paraId="584914BD" w14:textId="53C06286" w:rsidR="00A32E95" w:rsidRPr="00A91F23" w:rsidRDefault="0092180B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28"/>
        </w:rPr>
        <w:object w:dxaOrig="3080" w:dyaOrig="680" w14:anchorId="60408A02">
          <v:shape id="_x0000_i1088" type="#_x0000_t75" style="width:153.2pt;height:34.35pt" o:ole="">
            <v:imagedata r:id="rId144" o:title=""/>
          </v:shape>
          <o:OLEObject Type="Embed" ProgID="Equation.DSMT4" ShapeID="_x0000_i1088" DrawAspect="Content" ObjectID="_1626539436" r:id="rId145"/>
        </w:object>
      </w:r>
    </w:p>
    <w:p w14:paraId="4FCD65E9" w14:textId="77777777" w:rsidR="0029738D" w:rsidRPr="00A91F23" w:rsidRDefault="0029738D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06AD7021" w14:textId="77777777" w:rsidR="00A32E95" w:rsidRPr="00A91F23" w:rsidRDefault="00A32E95" w:rsidP="00A91F23">
      <w:pPr>
        <w:pStyle w:val="ListParagraph"/>
        <w:numPr>
          <w:ilvl w:val="0"/>
          <w:numId w:val="14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A91F23">
        <w:rPr>
          <w:rFonts w:ascii="Times New Roman" w:hAnsi="Times New Roman"/>
          <w:position w:val="-16"/>
        </w:rPr>
        <w:object w:dxaOrig="4260" w:dyaOrig="440" w14:anchorId="26FB46FE">
          <v:shape id="_x0000_i1089" type="#_x0000_t75" style="width:212.65pt;height:22.6pt" o:ole="">
            <v:imagedata r:id="rId146" o:title=""/>
          </v:shape>
          <o:OLEObject Type="Embed" ProgID="Equation.DSMT4" ShapeID="_x0000_i1089" DrawAspect="Content" ObjectID="_1626539437" r:id="rId147"/>
        </w:object>
      </w:r>
    </w:p>
    <w:p w14:paraId="46B350D2" w14:textId="43815497" w:rsidR="00A32E95" w:rsidRPr="00A91F23" w:rsidRDefault="0092180B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position w:val="-16"/>
        </w:rPr>
        <w:object w:dxaOrig="3360" w:dyaOrig="440" w14:anchorId="10DF5711">
          <v:shape id="_x0000_i1090" type="#_x0000_t75" style="width:168.3pt;height:22.6pt" o:ole="">
            <v:imagedata r:id="rId148" o:title=""/>
          </v:shape>
          <o:OLEObject Type="Embed" ProgID="Equation.DSMT4" ShapeID="_x0000_i1090" DrawAspect="Content" ObjectID="_1626539438" r:id="rId149"/>
        </w:object>
      </w:r>
    </w:p>
    <w:p w14:paraId="39CE6310" w14:textId="77777777" w:rsidR="0029738D" w:rsidRPr="00A91F23" w:rsidRDefault="0029738D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7045EFE7" w14:textId="77777777" w:rsidR="00A91F23" w:rsidRDefault="00A91F23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68304FEB" w14:textId="0BBD17C7" w:rsidR="00A32E95" w:rsidRPr="00A91F23" w:rsidRDefault="00A32E95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lastRenderedPageBreak/>
        <w:t xml:space="preserve">For the following exercises, let </w:t>
      </w:r>
      <w:r w:rsidRPr="00A91F23">
        <w:rPr>
          <w:rFonts w:ascii="Times New Roman" w:hAnsi="Times New Roman"/>
          <w:b/>
          <w:position w:val="-10"/>
        </w:rPr>
        <w:object w:dxaOrig="1120" w:dyaOrig="320" w14:anchorId="631BE404">
          <v:shape id="_x0000_i1091" type="#_x0000_t75" style="width:56.1pt;height:15.9pt" o:ole="">
            <v:imagedata r:id="rId150" o:title=""/>
          </v:shape>
          <o:OLEObject Type="Embed" ProgID="Equation.DSMT4" ShapeID="_x0000_i1091" DrawAspect="Content" ObjectID="_1626539439" r:id="rId151"/>
        </w:object>
      </w:r>
      <w:r w:rsidRPr="00A91F23">
        <w:rPr>
          <w:rFonts w:ascii="Times New Roman" w:hAnsi="Times New Roman"/>
          <w:b/>
        </w:rPr>
        <w:t xml:space="preserve"> </w:t>
      </w:r>
      <w:r w:rsidRPr="00A91F23">
        <w:rPr>
          <w:rFonts w:ascii="Times New Roman" w:hAnsi="Times New Roman"/>
          <w:b/>
          <w:position w:val="-10"/>
        </w:rPr>
        <w:object w:dxaOrig="1300" w:dyaOrig="320" w14:anchorId="40075A2D">
          <v:shape id="_x0000_i1092" type="#_x0000_t75" style="width:64.45pt;height:15.9pt" o:ole="">
            <v:imagedata r:id="rId152" o:title=""/>
          </v:shape>
          <o:OLEObject Type="Embed" ProgID="Equation.DSMT4" ShapeID="_x0000_i1092" DrawAspect="Content" ObjectID="_1626539440" r:id="rId153"/>
        </w:object>
      </w:r>
      <w:r w:rsidRPr="00A91F23">
        <w:rPr>
          <w:rFonts w:ascii="Times New Roman" w:hAnsi="Times New Roman"/>
          <w:b/>
        </w:rPr>
        <w:t xml:space="preserve"> and </w:t>
      </w:r>
      <w:r w:rsidRPr="00A91F23">
        <w:rPr>
          <w:rFonts w:ascii="Times New Roman" w:hAnsi="Times New Roman"/>
          <w:b/>
          <w:position w:val="-10"/>
        </w:rPr>
        <w:object w:dxaOrig="1140" w:dyaOrig="320" w14:anchorId="751B3953">
          <v:shape id="_x0000_i1093" type="#_x0000_t75" style="width:56.95pt;height:15.9pt" o:ole="">
            <v:imagedata r:id="rId154" o:title=""/>
          </v:shape>
          <o:OLEObject Type="Embed" ProgID="Equation.DSMT4" ShapeID="_x0000_i1093" DrawAspect="Content" ObjectID="_1626539441" r:id="rId155"/>
        </w:object>
      </w:r>
      <w:r w:rsidRPr="00A91F23">
        <w:rPr>
          <w:rFonts w:ascii="Times New Roman" w:hAnsi="Times New Roman"/>
          <w:b/>
        </w:rPr>
        <w:t xml:space="preserve"> Match </w:t>
      </w:r>
      <w:r w:rsidRPr="00A91F23">
        <w:rPr>
          <w:rFonts w:ascii="Times New Roman" w:hAnsi="Times New Roman"/>
          <w:b/>
          <w:noProof/>
        </w:rPr>
        <w:t>F, G, and H</w:t>
      </w:r>
    </w:p>
    <w:p w14:paraId="2076DD17" w14:textId="77777777" w:rsidR="00A32E95" w:rsidRPr="00A91F23" w:rsidRDefault="00A32E95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t>with their graphs.</w:t>
      </w:r>
    </w:p>
    <w:p w14:paraId="5C9F3E2C" w14:textId="77777777" w:rsidR="0029738D" w:rsidRPr="00A91F23" w:rsidRDefault="0029738D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  <w:b/>
        </w:rPr>
      </w:pPr>
    </w:p>
    <w:p w14:paraId="0B0C725B" w14:textId="26EFDC1D" w:rsidR="00A32E95" w:rsidRPr="00A91F23" w:rsidRDefault="00A32E95" w:rsidP="00A91F23">
      <w:pPr>
        <w:pStyle w:val="ListParagraph"/>
        <w:numPr>
          <w:ilvl w:val="0"/>
          <w:numId w:val="14"/>
        </w:numPr>
        <w:tabs>
          <w:tab w:val="left" w:pos="720"/>
        </w:tabs>
        <w:ind w:hanging="720"/>
        <w:rPr>
          <w:rFonts w:ascii="Times New Roman" w:hAnsi="Times New Roman"/>
        </w:rPr>
      </w:pPr>
    </w:p>
    <w:p w14:paraId="778BCCF8" w14:textId="77777777" w:rsidR="00A32E95" w:rsidRPr="00A91F23" w:rsidRDefault="00A32E95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5FBC3440" wp14:editId="522D698B">
            <wp:extent cx="2543810" cy="1656715"/>
            <wp:effectExtent l="0" t="0" r="8890" b="635"/>
            <wp:docPr id="28" name="Picture 28" descr="L:\Clients\Connexions\CONNEX140020_Calculus\05_Art Development\Ch_16\99_Current Art\JPEG\CNX_Calc_Figure_16_01_2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 descr="L:\Clients\Connexions\CONNEX140020_Calculus\05_Art Development\Ch_16\99_Current Art\JPEG\CNX_Calc_Figure_16_01_212.jpg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93874B" w14:textId="61FDCC9C" w:rsidR="00A32E95" w:rsidRPr="00A91F23" w:rsidRDefault="0092180B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b/>
        </w:rPr>
        <w:t>G</w:t>
      </w:r>
    </w:p>
    <w:p w14:paraId="45B1AD2D" w14:textId="77777777" w:rsidR="0029738D" w:rsidRPr="00A91F23" w:rsidRDefault="0029738D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1ABA07F0" w14:textId="3DAF4D48" w:rsidR="00A32E95" w:rsidRPr="00A91F23" w:rsidRDefault="00A32E95" w:rsidP="00A91F23">
      <w:pPr>
        <w:pStyle w:val="ListParagraph"/>
        <w:numPr>
          <w:ilvl w:val="0"/>
          <w:numId w:val="14"/>
        </w:numPr>
        <w:tabs>
          <w:tab w:val="left" w:pos="720"/>
        </w:tabs>
        <w:ind w:hanging="720"/>
        <w:rPr>
          <w:rFonts w:ascii="Times New Roman" w:hAnsi="Times New Roman"/>
        </w:rPr>
      </w:pPr>
    </w:p>
    <w:p w14:paraId="6DCF44CC" w14:textId="77777777" w:rsidR="00A32E95" w:rsidRPr="00A91F23" w:rsidRDefault="00A32E95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3336E1B9" wp14:editId="5B7E4315">
            <wp:extent cx="2543810" cy="2118360"/>
            <wp:effectExtent l="0" t="0" r="8890" b="0"/>
            <wp:docPr id="29" name="Picture 29" descr="L:\Clients\Connexions\CONNEX140020_Calculus\05_Art Development\Ch_16\99_Current Art\JPEG\CNX_Calc_Figure_16_01_2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 descr="L:\Clients\Connexions\CONNEX140020_Calculus\05_Art Development\Ch_16\99_Current Art\JPEG\CNX_Calc_Figure_16_01_213.jpg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211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89BF43" w14:textId="60BD3819" w:rsidR="00A32E95" w:rsidRPr="00A91F23" w:rsidRDefault="0092180B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b/>
        </w:rPr>
        <w:t>H</w:t>
      </w:r>
    </w:p>
    <w:p w14:paraId="54557A0F" w14:textId="77777777" w:rsidR="0029738D" w:rsidRPr="00A91F23" w:rsidRDefault="0029738D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2A7B60E2" w14:textId="7B311A53" w:rsidR="00A32E95" w:rsidRPr="00A91F23" w:rsidRDefault="00A32E95" w:rsidP="00A91F23">
      <w:pPr>
        <w:pStyle w:val="ListParagraph"/>
        <w:numPr>
          <w:ilvl w:val="0"/>
          <w:numId w:val="14"/>
        </w:numPr>
        <w:tabs>
          <w:tab w:val="left" w:pos="720"/>
        </w:tabs>
        <w:ind w:hanging="720"/>
        <w:rPr>
          <w:rFonts w:ascii="Times New Roman" w:hAnsi="Times New Roman"/>
        </w:rPr>
      </w:pPr>
    </w:p>
    <w:p w14:paraId="5A407506" w14:textId="77777777" w:rsidR="00A32E95" w:rsidRPr="00A91F23" w:rsidRDefault="00A32E95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15E06468" wp14:editId="5C78B336">
            <wp:extent cx="2543810" cy="1656715"/>
            <wp:effectExtent l="0" t="0" r="8890" b="635"/>
            <wp:docPr id="30" name="Picture 30" descr="L:\Clients\Connexions\CONNEX140020_Calculus\05_Art Development\Ch_16\99_Current Art\JPEG\CNX_Calc_Figure_16_01_2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 descr="L:\Clients\Connexions\CONNEX140020_Calculus\05_Art Development\Ch_16\99_Current Art\JPEG\CNX_Calc_Figure_16_01_214.jpg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5B050C" w14:textId="589BBDC8" w:rsidR="00A32E95" w:rsidRPr="00A91F23" w:rsidRDefault="0092180B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</w:t>
      </w:r>
      <w:r w:rsidR="00A32E95" w:rsidRPr="00A91F23">
        <w:rPr>
          <w:rFonts w:ascii="Times New Roman" w:hAnsi="Times New Roman"/>
          <w:b/>
        </w:rPr>
        <w:t>F</w:t>
      </w:r>
    </w:p>
    <w:p w14:paraId="1A3BC8DC" w14:textId="6421084E" w:rsidR="006B2723" w:rsidRPr="00A91F23" w:rsidRDefault="006B2723" w:rsidP="00A91F23">
      <w:pPr>
        <w:rPr>
          <w:rFonts w:ascii="Times New Roman" w:hAnsi="Times New Roman"/>
        </w:rPr>
      </w:pPr>
      <w:r w:rsidRPr="00A91F23">
        <w:rPr>
          <w:rFonts w:ascii="Times New Roman" w:hAnsi="Times New Roman"/>
        </w:rPr>
        <w:br w:type="page"/>
      </w:r>
    </w:p>
    <w:p w14:paraId="16DD7CE5" w14:textId="77777777" w:rsidR="00A32E95" w:rsidRPr="00A91F23" w:rsidRDefault="00A32E95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</w:rPr>
        <w:lastRenderedPageBreak/>
        <w:t xml:space="preserve">For the following exercises, let </w:t>
      </w:r>
      <w:r w:rsidRPr="00A91F23">
        <w:rPr>
          <w:rFonts w:ascii="Times New Roman" w:hAnsi="Times New Roman"/>
          <w:b/>
          <w:position w:val="-10"/>
        </w:rPr>
        <w:object w:dxaOrig="1120" w:dyaOrig="320" w14:anchorId="30732235">
          <v:shape id="_x0000_i1094" type="#_x0000_t75" style="width:56.1pt;height:15.9pt" o:ole="">
            <v:imagedata r:id="rId159" o:title=""/>
          </v:shape>
          <o:OLEObject Type="Embed" ProgID="Equation.DSMT4" ShapeID="_x0000_i1094" DrawAspect="Content" ObjectID="_1626539442" r:id="rId160"/>
        </w:object>
      </w:r>
      <w:r w:rsidRPr="00A91F23">
        <w:rPr>
          <w:rFonts w:ascii="Times New Roman" w:hAnsi="Times New Roman"/>
          <w:b/>
        </w:rPr>
        <w:t xml:space="preserve"> </w:t>
      </w:r>
      <w:r w:rsidRPr="00A91F23">
        <w:rPr>
          <w:rFonts w:ascii="Times New Roman" w:hAnsi="Times New Roman"/>
          <w:b/>
          <w:position w:val="-10"/>
        </w:rPr>
        <w:object w:dxaOrig="1300" w:dyaOrig="320" w14:anchorId="4BF42B3D">
          <v:shape id="_x0000_i1095" type="#_x0000_t75" style="width:64.45pt;height:15.9pt" o:ole="">
            <v:imagedata r:id="rId161" o:title=""/>
          </v:shape>
          <o:OLEObject Type="Embed" ProgID="Equation.DSMT4" ShapeID="_x0000_i1095" DrawAspect="Content" ObjectID="_1626539443" r:id="rId162"/>
        </w:object>
      </w:r>
      <w:r w:rsidRPr="00A91F23">
        <w:rPr>
          <w:rFonts w:ascii="Times New Roman" w:hAnsi="Times New Roman"/>
          <w:b/>
        </w:rPr>
        <w:t xml:space="preserve"> and </w:t>
      </w:r>
      <w:r w:rsidR="001D774F" w:rsidRPr="00A91F23">
        <w:rPr>
          <w:rFonts w:ascii="Times New Roman" w:hAnsi="Times New Roman"/>
          <w:b/>
          <w:position w:val="-10"/>
        </w:rPr>
        <w:object w:dxaOrig="1140" w:dyaOrig="320" w14:anchorId="712B90C8">
          <v:shape id="_x0000_i1096" type="#_x0000_t75" style="width:57.75pt;height:15.9pt" o:ole="">
            <v:imagedata r:id="rId163" o:title=""/>
          </v:shape>
          <o:OLEObject Type="Embed" ProgID="Equation.DSMT4" ShapeID="_x0000_i1096" DrawAspect="Content" ObjectID="_1626539444" r:id="rId164"/>
        </w:object>
      </w:r>
      <w:bookmarkStart w:id="0" w:name="_GoBack"/>
      <w:bookmarkEnd w:id="0"/>
      <w:r w:rsidRPr="00A91F23">
        <w:rPr>
          <w:rFonts w:ascii="Times New Roman" w:hAnsi="Times New Roman"/>
          <w:b/>
        </w:rPr>
        <w:t xml:space="preserve"> Match </w:t>
      </w:r>
    </w:p>
    <w:p w14:paraId="4A0D275F" w14:textId="77777777" w:rsidR="00A32E95" w:rsidRPr="00A91F23" w:rsidRDefault="00A32E95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  <w:b/>
        </w:rPr>
      </w:pPr>
      <w:proofErr w:type="gramStart"/>
      <w:r w:rsidRPr="00A91F23">
        <w:rPr>
          <w:rFonts w:ascii="Times New Roman" w:hAnsi="Times New Roman"/>
          <w:b/>
        </w:rPr>
        <w:t>the</w:t>
      </w:r>
      <w:proofErr w:type="gramEnd"/>
      <w:r w:rsidRPr="00A91F23">
        <w:rPr>
          <w:rFonts w:ascii="Times New Roman" w:hAnsi="Times New Roman"/>
          <w:b/>
        </w:rPr>
        <w:t xml:space="preserve"> vector fields with their graphs in </w:t>
      </w:r>
      <w:r w:rsidRPr="00A91F23">
        <w:rPr>
          <w:rFonts w:ascii="Times New Roman" w:hAnsi="Times New Roman"/>
          <w:b/>
          <w:position w:val="-14"/>
        </w:rPr>
        <w:object w:dxaOrig="1060" w:dyaOrig="400" w14:anchorId="2F5E4FC1">
          <v:shape id="_x0000_i1097" type="#_x0000_t75" style="width:53.6pt;height:20.1pt" o:ole="">
            <v:imagedata r:id="rId165" o:title=""/>
          </v:shape>
          <o:OLEObject Type="Embed" ProgID="Equation.DSMT4" ShapeID="_x0000_i1097" DrawAspect="Content" ObjectID="_1626539445" r:id="rId166"/>
        </w:object>
      </w:r>
    </w:p>
    <w:p w14:paraId="75AC3A9B" w14:textId="77777777" w:rsidR="00A32E95" w:rsidRPr="00A91F23" w:rsidRDefault="00A32E95" w:rsidP="00A91F23">
      <w:pPr>
        <w:pStyle w:val="ListParagraph"/>
        <w:numPr>
          <w:ilvl w:val="0"/>
          <w:numId w:val="7"/>
        </w:numPr>
        <w:tabs>
          <w:tab w:val="left" w:pos="720"/>
        </w:tabs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  <w:position w:val="-6"/>
        </w:rPr>
        <w:object w:dxaOrig="620" w:dyaOrig="279" w14:anchorId="502665C5">
          <v:shape id="_x0000_i1098" type="#_x0000_t75" style="width:31pt;height:14.25pt" o:ole="">
            <v:imagedata r:id="rId167" o:title=""/>
          </v:shape>
          <o:OLEObject Type="Embed" ProgID="Equation.DSMT4" ShapeID="_x0000_i1098" DrawAspect="Content" ObjectID="_1626539446" r:id="rId168"/>
        </w:object>
      </w:r>
    </w:p>
    <w:p w14:paraId="6B513701" w14:textId="77777777" w:rsidR="00A32E95" w:rsidRPr="00A91F23" w:rsidRDefault="00A32E95" w:rsidP="00A91F23">
      <w:pPr>
        <w:pStyle w:val="ListParagraph"/>
        <w:numPr>
          <w:ilvl w:val="0"/>
          <w:numId w:val="7"/>
        </w:numPr>
        <w:tabs>
          <w:tab w:val="left" w:pos="720"/>
        </w:tabs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  <w:position w:val="-4"/>
        </w:rPr>
        <w:object w:dxaOrig="639" w:dyaOrig="260" w14:anchorId="6C1B1B6B">
          <v:shape id="_x0000_i1099" type="#_x0000_t75" style="width:31.8pt;height:13.4pt" o:ole="">
            <v:imagedata r:id="rId169" o:title=""/>
          </v:shape>
          <o:OLEObject Type="Embed" ProgID="Equation.DSMT4" ShapeID="_x0000_i1099" DrawAspect="Content" ObjectID="_1626539447" r:id="rId170"/>
        </w:object>
      </w:r>
    </w:p>
    <w:p w14:paraId="25B81461" w14:textId="77777777" w:rsidR="00A32E95" w:rsidRPr="00A91F23" w:rsidRDefault="00A32E95" w:rsidP="00A91F23">
      <w:pPr>
        <w:pStyle w:val="ListParagraph"/>
        <w:numPr>
          <w:ilvl w:val="0"/>
          <w:numId w:val="7"/>
        </w:numPr>
        <w:tabs>
          <w:tab w:val="left" w:pos="720"/>
        </w:tabs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  <w:position w:val="-6"/>
        </w:rPr>
        <w:object w:dxaOrig="680" w:dyaOrig="279" w14:anchorId="66F7C471">
          <v:shape id="_x0000_i1100" type="#_x0000_t75" style="width:34.35pt;height:14.25pt" o:ole="">
            <v:imagedata r:id="rId171" o:title=""/>
          </v:shape>
          <o:OLEObject Type="Embed" ProgID="Equation.DSMT4" ShapeID="_x0000_i1100" DrawAspect="Content" ObjectID="_1626539448" r:id="rId172"/>
        </w:object>
      </w:r>
    </w:p>
    <w:p w14:paraId="02955C2B" w14:textId="5ECA48D4" w:rsidR="00D31B22" w:rsidRPr="00A91F23" w:rsidRDefault="00A32E95" w:rsidP="00A91F23">
      <w:pPr>
        <w:pStyle w:val="ListParagraph"/>
        <w:numPr>
          <w:ilvl w:val="0"/>
          <w:numId w:val="7"/>
        </w:numPr>
        <w:tabs>
          <w:tab w:val="left" w:pos="720"/>
        </w:tabs>
        <w:rPr>
          <w:rFonts w:ascii="Times New Roman" w:hAnsi="Times New Roman"/>
          <w:b/>
        </w:rPr>
      </w:pPr>
      <w:r w:rsidRPr="00A91F23">
        <w:rPr>
          <w:rFonts w:ascii="Times New Roman" w:hAnsi="Times New Roman"/>
          <w:b/>
          <w:position w:val="-6"/>
        </w:rPr>
        <w:object w:dxaOrig="760" w:dyaOrig="279" w14:anchorId="4A380488">
          <v:shape id="_x0000_i1101" type="#_x0000_t75" style="width:38.5pt;height:14.25pt" o:ole="">
            <v:imagedata r:id="rId173" o:title=""/>
          </v:shape>
          <o:OLEObject Type="Embed" ProgID="Equation.DSMT4" ShapeID="_x0000_i1101" DrawAspect="Content" ObjectID="_1626539449" r:id="rId174"/>
        </w:object>
      </w:r>
    </w:p>
    <w:p w14:paraId="60377BF7" w14:textId="77777777" w:rsidR="0029738D" w:rsidRPr="00A91F23" w:rsidRDefault="0029738D" w:rsidP="00A91F23">
      <w:pPr>
        <w:tabs>
          <w:tab w:val="left" w:pos="720"/>
        </w:tabs>
        <w:rPr>
          <w:rFonts w:ascii="Times New Roman" w:hAnsi="Times New Roman"/>
          <w:b/>
        </w:rPr>
      </w:pPr>
    </w:p>
    <w:p w14:paraId="73F807D5" w14:textId="07C27918" w:rsidR="00A32E95" w:rsidRPr="00A91F23" w:rsidRDefault="00A32E95" w:rsidP="00A91F23">
      <w:pPr>
        <w:pStyle w:val="ListParagraph"/>
        <w:numPr>
          <w:ilvl w:val="0"/>
          <w:numId w:val="14"/>
        </w:numPr>
        <w:tabs>
          <w:tab w:val="left" w:pos="720"/>
        </w:tabs>
        <w:ind w:hanging="720"/>
        <w:rPr>
          <w:rFonts w:ascii="Times New Roman" w:hAnsi="Times New Roman"/>
        </w:rPr>
      </w:pPr>
    </w:p>
    <w:p w14:paraId="0D5171A4" w14:textId="77777777" w:rsidR="00A32E95" w:rsidRPr="00A91F23" w:rsidRDefault="00A32E95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1D7FF8C2" wp14:editId="5176F1A8">
            <wp:extent cx="2543810" cy="1656715"/>
            <wp:effectExtent l="0" t="0" r="8890" b="635"/>
            <wp:docPr id="31" name="Picture 31" descr="L:\Clients\Connexions\CONNEX140020_Calculus\05_Art Development\Ch_16\99_Current Art\JPEG\CNX_Calc_Figure_16_01_2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 descr="L:\Clients\Connexions\CONNEX140020_Calculus\05_Art Development\Ch_16\99_Current Art\JPEG\CNX_Calc_Figure_16_01_215.jpg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5D3BF2" w14:textId="6500C4ED" w:rsidR="00A32E95" w:rsidRPr="00A91F23" w:rsidRDefault="0092180B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d. </w:t>
      </w:r>
      <w:r w:rsidR="00A32E95" w:rsidRPr="00A91F23">
        <w:rPr>
          <w:rFonts w:ascii="Times New Roman" w:hAnsi="Times New Roman"/>
          <w:position w:val="-6"/>
        </w:rPr>
        <w:object w:dxaOrig="760" w:dyaOrig="279" w14:anchorId="6212BB4F">
          <v:shape id="_x0000_i1102" type="#_x0000_t75" style="width:38.5pt;height:13.4pt" o:ole="">
            <v:imagedata r:id="rId176" o:title=""/>
          </v:shape>
          <o:OLEObject Type="Embed" ProgID="Equation.DSMT4" ShapeID="_x0000_i1102" DrawAspect="Content" ObjectID="_1626539450" r:id="rId177"/>
        </w:object>
      </w:r>
    </w:p>
    <w:p w14:paraId="7913C1F3" w14:textId="77777777" w:rsidR="0029738D" w:rsidRPr="00A91F23" w:rsidRDefault="0029738D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0AD1B106" w14:textId="0A35B567" w:rsidR="00A32E95" w:rsidRPr="00A91F23" w:rsidRDefault="00A32E95" w:rsidP="00A91F23">
      <w:pPr>
        <w:pStyle w:val="ListParagraph"/>
        <w:numPr>
          <w:ilvl w:val="0"/>
          <w:numId w:val="14"/>
        </w:numPr>
        <w:tabs>
          <w:tab w:val="left" w:pos="720"/>
        </w:tabs>
        <w:ind w:hanging="720"/>
        <w:rPr>
          <w:rFonts w:ascii="Times New Roman" w:hAnsi="Times New Roman"/>
        </w:rPr>
      </w:pPr>
    </w:p>
    <w:p w14:paraId="2980DB31" w14:textId="77777777" w:rsidR="00A32E95" w:rsidRPr="00A91F23" w:rsidRDefault="00A32E95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5B21A94C" wp14:editId="3568BEB3">
            <wp:extent cx="2543810" cy="1656715"/>
            <wp:effectExtent l="0" t="0" r="8890" b="635"/>
            <wp:docPr id="448" name="Picture 448" descr="L:\Clients\Connexions\CONNEX140020_Calculus\05_Art Development\Ch_16\99_Current Art\JPEG\CNX_Calc_Figure_16_01_2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 descr="L:\Clients\Connexions\CONNEX140020_Calculus\05_Art Development\Ch_16\99_Current Art\JPEG\CNX_Calc_Figure_16_01_216.jpg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66583" w14:textId="4845432A" w:rsidR="00A32E95" w:rsidRPr="00A91F23" w:rsidRDefault="0092180B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b. </w:t>
      </w:r>
      <w:r w:rsidR="00A32E95" w:rsidRPr="00A91F23">
        <w:rPr>
          <w:rFonts w:ascii="Times New Roman" w:hAnsi="Times New Roman"/>
          <w:position w:val="-4"/>
        </w:rPr>
        <w:object w:dxaOrig="639" w:dyaOrig="260" w14:anchorId="03A8A0BE">
          <v:shape id="_x0000_i1103" type="#_x0000_t75" style="width:31.8pt;height:13.4pt" o:ole="">
            <v:imagedata r:id="rId179" o:title=""/>
          </v:shape>
          <o:OLEObject Type="Embed" ProgID="Equation.DSMT4" ShapeID="_x0000_i1103" DrawAspect="Content" ObjectID="_1626539451" r:id="rId180"/>
        </w:object>
      </w:r>
    </w:p>
    <w:p w14:paraId="58988A58" w14:textId="77777777" w:rsidR="0029738D" w:rsidRPr="00A91F23" w:rsidRDefault="0029738D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</w:p>
    <w:p w14:paraId="5DC10DDB" w14:textId="74753646" w:rsidR="00A32E95" w:rsidRPr="00A91F23" w:rsidRDefault="00A32E95" w:rsidP="00A91F23">
      <w:pPr>
        <w:pStyle w:val="ListParagraph"/>
        <w:numPr>
          <w:ilvl w:val="0"/>
          <w:numId w:val="14"/>
        </w:numPr>
        <w:tabs>
          <w:tab w:val="left" w:pos="720"/>
        </w:tabs>
        <w:ind w:hanging="720"/>
        <w:rPr>
          <w:rFonts w:ascii="Times New Roman" w:hAnsi="Times New Roman"/>
        </w:rPr>
      </w:pPr>
    </w:p>
    <w:p w14:paraId="523D7E66" w14:textId="77777777" w:rsidR="00A32E95" w:rsidRPr="00A91F23" w:rsidRDefault="00A32E95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0E6896B2" wp14:editId="5D69F0F2">
            <wp:extent cx="2543810" cy="1656715"/>
            <wp:effectExtent l="0" t="0" r="8890" b="635"/>
            <wp:docPr id="449" name="Picture 449" descr="L:\Clients\Connexions\CONNEX140020_Calculus\05_Art Development\Ch_16\99_Current Art\JPEG\CNX_Calc_Figure_16_01_2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 descr="L:\Clients\Connexions\CONNEX140020_Calculus\05_Art Development\Ch_16\99_Current Art\JPEG\CNX_Calc_Figure_16_01_217.jpg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B33706" w14:textId="25A964C6" w:rsidR="00A32E95" w:rsidRPr="00A91F23" w:rsidRDefault="0092180B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a. </w:t>
      </w:r>
      <w:r w:rsidR="00A32E95" w:rsidRPr="00A91F23">
        <w:rPr>
          <w:rFonts w:ascii="Times New Roman" w:hAnsi="Times New Roman"/>
          <w:position w:val="-6"/>
        </w:rPr>
        <w:object w:dxaOrig="620" w:dyaOrig="279" w14:anchorId="772B40BB">
          <v:shape id="_x0000_i1104" type="#_x0000_t75" style="width:31pt;height:13.4pt" o:ole="">
            <v:imagedata r:id="rId182" o:title=""/>
          </v:shape>
          <o:OLEObject Type="Embed" ProgID="Equation.DSMT4" ShapeID="_x0000_i1104" DrawAspect="Content" ObjectID="_1626539452" r:id="rId183"/>
        </w:object>
      </w:r>
    </w:p>
    <w:p w14:paraId="2EE50CD8" w14:textId="14DA0312" w:rsidR="00D31B22" w:rsidRPr="00A91F23" w:rsidRDefault="00D31B22" w:rsidP="00A91F23">
      <w:pPr>
        <w:rPr>
          <w:rFonts w:ascii="Times New Roman" w:hAnsi="Times New Roman"/>
        </w:rPr>
      </w:pPr>
    </w:p>
    <w:p w14:paraId="685297F3" w14:textId="0AB4827D" w:rsidR="00A91F23" w:rsidRDefault="00A91F23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49FEAAAF" w14:textId="77777777" w:rsidR="00A32E95" w:rsidRPr="00A91F23" w:rsidRDefault="00A32E95" w:rsidP="00A91F23">
      <w:pPr>
        <w:pStyle w:val="ListParagraph"/>
        <w:numPr>
          <w:ilvl w:val="0"/>
          <w:numId w:val="14"/>
        </w:numPr>
        <w:tabs>
          <w:tab w:val="left" w:pos="720"/>
        </w:tabs>
        <w:ind w:hanging="720"/>
        <w:rPr>
          <w:rFonts w:ascii="Times New Roman" w:hAnsi="Times New Roman"/>
        </w:rPr>
      </w:pPr>
    </w:p>
    <w:p w14:paraId="439C3D03" w14:textId="77777777" w:rsidR="00A32E95" w:rsidRPr="00A91F23" w:rsidRDefault="00A32E95" w:rsidP="00A91F23">
      <w:pPr>
        <w:tabs>
          <w:tab w:val="left" w:pos="720"/>
        </w:tabs>
        <w:ind w:left="720" w:hanging="720"/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  <w:noProof/>
        </w:rPr>
        <w:drawing>
          <wp:inline distT="0" distB="0" distL="0" distR="0" wp14:anchorId="444D5C4A" wp14:editId="66DA5DB2">
            <wp:extent cx="2543810" cy="1656715"/>
            <wp:effectExtent l="0" t="0" r="8890" b="635"/>
            <wp:docPr id="450" name="Picture 450" descr="L:\Clients\Connexions\CONNEX140020_Calculus\05_Art Development\Ch_16\99_Current Art\JPEG\CNX_Calc_Figure_16_01_2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 descr="L:\Clients\Connexions\CONNEX140020_Calculus\05_Art Development\Ch_16\99_Current Art\JPEG\CNX_Calc_Figure_16_01_218.jpg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832BCD" w14:textId="0428C385" w:rsidR="00A32E95" w:rsidRPr="00A91F23" w:rsidRDefault="0092180B" w:rsidP="00A91F23">
      <w:pPr>
        <w:contextualSpacing/>
        <w:rPr>
          <w:rFonts w:ascii="Times New Roman" w:hAnsi="Times New Roman"/>
        </w:rPr>
      </w:pPr>
      <w:r w:rsidRPr="00A91F23">
        <w:rPr>
          <w:rFonts w:ascii="Times New Roman" w:hAnsi="Times New Roman"/>
        </w:rPr>
        <w:t>Answer:</w:t>
      </w:r>
      <w:r w:rsidR="00A32E95" w:rsidRPr="00A91F23">
        <w:rPr>
          <w:rFonts w:ascii="Times New Roman" w:hAnsi="Times New Roman"/>
        </w:rPr>
        <w:t xml:space="preserve"> c. </w:t>
      </w:r>
      <w:r w:rsidR="00A32E95" w:rsidRPr="00A91F23">
        <w:rPr>
          <w:rFonts w:ascii="Times New Roman" w:hAnsi="Times New Roman"/>
          <w:position w:val="-6"/>
        </w:rPr>
        <w:object w:dxaOrig="680" w:dyaOrig="279" w14:anchorId="515F507A">
          <v:shape id="_x0000_i1105" type="#_x0000_t75" style="width:34.35pt;height:13.4pt" o:ole="">
            <v:imagedata r:id="rId185" o:title=""/>
          </v:shape>
          <o:OLEObject Type="Embed" ProgID="Equation.DSMT4" ShapeID="_x0000_i1105" DrawAspect="Content" ObjectID="_1626539453" r:id="rId186"/>
        </w:object>
      </w:r>
    </w:p>
    <w:p w14:paraId="628A7900" w14:textId="77777777" w:rsidR="00210DE0" w:rsidRDefault="00210DE0" w:rsidP="00A91F23">
      <w:pPr>
        <w:tabs>
          <w:tab w:val="left" w:pos="1080"/>
        </w:tabs>
        <w:rPr>
          <w:rFonts w:ascii="Times New Roman" w:hAnsi="Times New Roman"/>
        </w:rPr>
      </w:pPr>
    </w:p>
    <w:p w14:paraId="232E0677" w14:textId="77777777" w:rsidR="00A91F23" w:rsidRDefault="00A91F23" w:rsidP="00A91F23">
      <w:pPr>
        <w:tabs>
          <w:tab w:val="left" w:pos="1080"/>
        </w:tabs>
        <w:rPr>
          <w:rFonts w:ascii="Times New Roman" w:hAnsi="Times New Roman"/>
        </w:rPr>
      </w:pPr>
    </w:p>
    <w:p w14:paraId="37BAD068" w14:textId="77777777" w:rsidR="00A91F23" w:rsidRPr="00A91F23" w:rsidRDefault="00A91F23" w:rsidP="00A91F23">
      <w:pPr>
        <w:tabs>
          <w:tab w:val="left" w:pos="1080"/>
        </w:tabs>
        <w:rPr>
          <w:rFonts w:ascii="Times New Roman" w:hAnsi="Times New Roman"/>
        </w:rPr>
      </w:pPr>
    </w:p>
    <w:p w14:paraId="5CA42CA2" w14:textId="5D9D800D" w:rsidR="00BA4D08" w:rsidRPr="00A91F23" w:rsidRDefault="00945149" w:rsidP="00A91F23">
      <w:pPr>
        <w:contextualSpacing/>
        <w:rPr>
          <w:rFonts w:ascii="Times New Roman" w:eastAsia="Calibri" w:hAnsi="Times New Roman"/>
        </w:rPr>
      </w:pPr>
      <w:r w:rsidRPr="00A91F23">
        <w:rPr>
          <w:rFonts w:ascii="Times New Roman" w:hAnsi="Times New Roman"/>
        </w:rPr>
        <w:t>This file is copyright 2016, Rice University. All Rights Reserved.</w:t>
      </w:r>
    </w:p>
    <w:sectPr w:rsidR="00BA4D08" w:rsidRPr="00A91F23" w:rsidSect="006022DA">
      <w:headerReference w:type="default" r:id="rId18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95B524A" w14:textId="77777777" w:rsidR="00F167C0" w:rsidRDefault="00F167C0" w:rsidP="003B3F76">
      <w:r>
        <w:separator/>
      </w:r>
    </w:p>
  </w:endnote>
  <w:endnote w:type="continuationSeparator" w:id="0">
    <w:p w14:paraId="45EB5805" w14:textId="77777777" w:rsidR="00F167C0" w:rsidRDefault="00F167C0" w:rsidP="003B3F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altName w:val="Times Roman"/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82D826E" w14:textId="77777777" w:rsidR="00F167C0" w:rsidRDefault="00F167C0" w:rsidP="003B3F76">
      <w:r>
        <w:separator/>
      </w:r>
    </w:p>
  </w:footnote>
  <w:footnote w:type="continuationSeparator" w:id="0">
    <w:p w14:paraId="46902A52" w14:textId="77777777" w:rsidR="00F167C0" w:rsidRDefault="00F167C0" w:rsidP="003B3F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022A4F" w14:textId="14A33217" w:rsidR="00D15E96" w:rsidRPr="005B7BD5" w:rsidRDefault="00DF61F3" w:rsidP="00D15E96">
    <w:pPr>
      <w:tabs>
        <w:tab w:val="right" w:pos="9360"/>
      </w:tabs>
      <w:rPr>
        <w:rFonts w:ascii="Times New Roman" w:hAnsi="Times New Roman"/>
      </w:rPr>
    </w:pPr>
    <w:r>
      <w:rPr>
        <w:rFonts w:ascii="Times New Roman" w:hAnsi="Times New Roman"/>
      </w:rPr>
      <w:t xml:space="preserve">OpenStax </w:t>
    </w:r>
    <w:r>
      <w:rPr>
        <w:rFonts w:ascii="Times New Roman" w:hAnsi="Times New Roman"/>
        <w:i/>
      </w:rPr>
      <w:t>Calculus Volume 3</w:t>
    </w:r>
    <w:r w:rsidR="00D15E96">
      <w:rPr>
        <w:rFonts w:ascii="Times New Roman" w:hAnsi="Times New Roman"/>
      </w:rPr>
      <w:tab/>
      <w:t>Instructor Answer and Solution Guide</w:t>
    </w:r>
  </w:p>
  <w:p w14:paraId="3A19CC9E" w14:textId="77777777" w:rsidR="00D15E96" w:rsidRDefault="00D15E9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E13F40"/>
    <w:multiLevelType w:val="hybridMultilevel"/>
    <w:tmpl w:val="8998FA3A"/>
    <w:lvl w:ilvl="0" w:tplc="BF665D2E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6279E2"/>
    <w:multiLevelType w:val="hybridMultilevel"/>
    <w:tmpl w:val="8E7469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8E634B"/>
    <w:multiLevelType w:val="hybridMultilevel"/>
    <w:tmpl w:val="19B46E6C"/>
    <w:lvl w:ilvl="0" w:tplc="9E804598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996E2A"/>
    <w:multiLevelType w:val="hybridMultilevel"/>
    <w:tmpl w:val="6A8024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743C2D"/>
    <w:multiLevelType w:val="hybridMultilevel"/>
    <w:tmpl w:val="7422BDE2"/>
    <w:lvl w:ilvl="0" w:tplc="F948EB96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B748B3"/>
    <w:multiLevelType w:val="hybridMultilevel"/>
    <w:tmpl w:val="59465A6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6C746C"/>
    <w:multiLevelType w:val="hybridMultilevel"/>
    <w:tmpl w:val="086ED0A2"/>
    <w:lvl w:ilvl="0" w:tplc="5F92E140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BA2722"/>
    <w:multiLevelType w:val="hybridMultilevel"/>
    <w:tmpl w:val="FA1A6C68"/>
    <w:lvl w:ilvl="0" w:tplc="7106583C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A22F83"/>
    <w:multiLevelType w:val="hybridMultilevel"/>
    <w:tmpl w:val="B85ADC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4C72703"/>
    <w:multiLevelType w:val="hybridMultilevel"/>
    <w:tmpl w:val="B9D4A74E"/>
    <w:lvl w:ilvl="0" w:tplc="5CA0EDB4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16B04CE"/>
    <w:multiLevelType w:val="hybridMultilevel"/>
    <w:tmpl w:val="14D0F3B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2830D20"/>
    <w:multiLevelType w:val="hybridMultilevel"/>
    <w:tmpl w:val="9184EADC"/>
    <w:lvl w:ilvl="0" w:tplc="72A8F61A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E352CE2"/>
    <w:multiLevelType w:val="hybridMultilevel"/>
    <w:tmpl w:val="4744822C"/>
    <w:lvl w:ilvl="0" w:tplc="34C82376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C5C2B54"/>
    <w:multiLevelType w:val="hybridMultilevel"/>
    <w:tmpl w:val="E0245FBE"/>
    <w:lvl w:ilvl="0" w:tplc="8FC4B7D6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13"/>
  </w:num>
  <w:num w:numId="4">
    <w:abstractNumId w:val="8"/>
  </w:num>
  <w:num w:numId="5">
    <w:abstractNumId w:val="1"/>
  </w:num>
  <w:num w:numId="6">
    <w:abstractNumId w:val="3"/>
  </w:num>
  <w:num w:numId="7">
    <w:abstractNumId w:val="10"/>
  </w:num>
  <w:num w:numId="8">
    <w:abstractNumId w:val="4"/>
  </w:num>
  <w:num w:numId="9">
    <w:abstractNumId w:val="9"/>
  </w:num>
  <w:num w:numId="10">
    <w:abstractNumId w:val="2"/>
  </w:num>
  <w:num w:numId="11">
    <w:abstractNumId w:val="7"/>
  </w:num>
  <w:num w:numId="12">
    <w:abstractNumId w:val="0"/>
  </w:num>
  <w:num w:numId="13">
    <w:abstractNumId w:val="12"/>
  </w:num>
  <w:num w:numId="14">
    <w:abstractNumId w:val="1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B77"/>
    <w:rsid w:val="00002924"/>
    <w:rsid w:val="00002AE2"/>
    <w:rsid w:val="00002CC4"/>
    <w:rsid w:val="00006D84"/>
    <w:rsid w:val="00017FF5"/>
    <w:rsid w:val="00033A20"/>
    <w:rsid w:val="0003566E"/>
    <w:rsid w:val="0004212A"/>
    <w:rsid w:val="0004465A"/>
    <w:rsid w:val="000519E8"/>
    <w:rsid w:val="00057CC1"/>
    <w:rsid w:val="000603D9"/>
    <w:rsid w:val="00060BFE"/>
    <w:rsid w:val="0006191F"/>
    <w:rsid w:val="00063DD4"/>
    <w:rsid w:val="00077534"/>
    <w:rsid w:val="00083E31"/>
    <w:rsid w:val="000858EB"/>
    <w:rsid w:val="000958AE"/>
    <w:rsid w:val="00097D2A"/>
    <w:rsid w:val="000A0CB9"/>
    <w:rsid w:val="000A0E03"/>
    <w:rsid w:val="000A2EF5"/>
    <w:rsid w:val="000A43E3"/>
    <w:rsid w:val="000A57B4"/>
    <w:rsid w:val="000B14F1"/>
    <w:rsid w:val="000B239F"/>
    <w:rsid w:val="000B312E"/>
    <w:rsid w:val="000C62FC"/>
    <w:rsid w:val="000C6F67"/>
    <w:rsid w:val="000D0162"/>
    <w:rsid w:val="000E2549"/>
    <w:rsid w:val="000E5AA1"/>
    <w:rsid w:val="000E6593"/>
    <w:rsid w:val="000E77FA"/>
    <w:rsid w:val="000E7877"/>
    <w:rsid w:val="000E7F97"/>
    <w:rsid w:val="000F370C"/>
    <w:rsid w:val="000F4A20"/>
    <w:rsid w:val="00102087"/>
    <w:rsid w:val="00103C6F"/>
    <w:rsid w:val="001127B6"/>
    <w:rsid w:val="00112A56"/>
    <w:rsid w:val="00113443"/>
    <w:rsid w:val="00113462"/>
    <w:rsid w:val="001154DD"/>
    <w:rsid w:val="00123DF4"/>
    <w:rsid w:val="00125DE6"/>
    <w:rsid w:val="0012644A"/>
    <w:rsid w:val="001314FE"/>
    <w:rsid w:val="001344DC"/>
    <w:rsid w:val="0013455A"/>
    <w:rsid w:val="00135FF2"/>
    <w:rsid w:val="001368F5"/>
    <w:rsid w:val="00145441"/>
    <w:rsid w:val="001474B9"/>
    <w:rsid w:val="00151423"/>
    <w:rsid w:val="00152382"/>
    <w:rsid w:val="00154F6E"/>
    <w:rsid w:val="00160560"/>
    <w:rsid w:val="00160F57"/>
    <w:rsid w:val="00160FCF"/>
    <w:rsid w:val="001657D8"/>
    <w:rsid w:val="00173537"/>
    <w:rsid w:val="00173E6D"/>
    <w:rsid w:val="0017441E"/>
    <w:rsid w:val="00176AAF"/>
    <w:rsid w:val="0017771F"/>
    <w:rsid w:val="001A397D"/>
    <w:rsid w:val="001A39BC"/>
    <w:rsid w:val="001A3CE6"/>
    <w:rsid w:val="001A4148"/>
    <w:rsid w:val="001A59A1"/>
    <w:rsid w:val="001B0439"/>
    <w:rsid w:val="001B068B"/>
    <w:rsid w:val="001B12B4"/>
    <w:rsid w:val="001B2CD5"/>
    <w:rsid w:val="001B39C8"/>
    <w:rsid w:val="001B4231"/>
    <w:rsid w:val="001C0EC4"/>
    <w:rsid w:val="001C229A"/>
    <w:rsid w:val="001C62A4"/>
    <w:rsid w:val="001D0FC1"/>
    <w:rsid w:val="001D26B6"/>
    <w:rsid w:val="001D4833"/>
    <w:rsid w:val="001D5AA4"/>
    <w:rsid w:val="001D774F"/>
    <w:rsid w:val="001E3907"/>
    <w:rsid w:val="001E3E47"/>
    <w:rsid w:val="001E55BC"/>
    <w:rsid w:val="001F4E4E"/>
    <w:rsid w:val="00210DE0"/>
    <w:rsid w:val="00211A5A"/>
    <w:rsid w:val="00212A51"/>
    <w:rsid w:val="00221B02"/>
    <w:rsid w:val="00223568"/>
    <w:rsid w:val="002326CA"/>
    <w:rsid w:val="00234A40"/>
    <w:rsid w:val="00235E94"/>
    <w:rsid w:val="002440DD"/>
    <w:rsid w:val="00245449"/>
    <w:rsid w:val="00252FF7"/>
    <w:rsid w:val="002545D9"/>
    <w:rsid w:val="002565E3"/>
    <w:rsid w:val="00261579"/>
    <w:rsid w:val="002638C7"/>
    <w:rsid w:val="002649FF"/>
    <w:rsid w:val="00273A58"/>
    <w:rsid w:val="00282DB7"/>
    <w:rsid w:val="00285AF8"/>
    <w:rsid w:val="002861BA"/>
    <w:rsid w:val="00287C0A"/>
    <w:rsid w:val="00293359"/>
    <w:rsid w:val="002963B4"/>
    <w:rsid w:val="0029738D"/>
    <w:rsid w:val="002A1387"/>
    <w:rsid w:val="002A51AA"/>
    <w:rsid w:val="002A5F40"/>
    <w:rsid w:val="002B0E53"/>
    <w:rsid w:val="002B352B"/>
    <w:rsid w:val="002B3CAE"/>
    <w:rsid w:val="002C5F07"/>
    <w:rsid w:val="002D1239"/>
    <w:rsid w:val="002D3124"/>
    <w:rsid w:val="002E4ECB"/>
    <w:rsid w:val="002F0155"/>
    <w:rsid w:val="002F389D"/>
    <w:rsid w:val="002F7C41"/>
    <w:rsid w:val="00306FDD"/>
    <w:rsid w:val="00307367"/>
    <w:rsid w:val="00312067"/>
    <w:rsid w:val="00313ECB"/>
    <w:rsid w:val="00315BA4"/>
    <w:rsid w:val="00320F9E"/>
    <w:rsid w:val="0032386B"/>
    <w:rsid w:val="0033110B"/>
    <w:rsid w:val="00335EBA"/>
    <w:rsid w:val="00340743"/>
    <w:rsid w:val="003448F5"/>
    <w:rsid w:val="00345BCE"/>
    <w:rsid w:val="003551B0"/>
    <w:rsid w:val="0035645F"/>
    <w:rsid w:val="00357609"/>
    <w:rsid w:val="00360193"/>
    <w:rsid w:val="00362D5D"/>
    <w:rsid w:val="00371CEE"/>
    <w:rsid w:val="0037307E"/>
    <w:rsid w:val="003755DF"/>
    <w:rsid w:val="00380A6C"/>
    <w:rsid w:val="00382A20"/>
    <w:rsid w:val="003857FB"/>
    <w:rsid w:val="00386BDA"/>
    <w:rsid w:val="00391FA0"/>
    <w:rsid w:val="00393561"/>
    <w:rsid w:val="00396B28"/>
    <w:rsid w:val="003A5282"/>
    <w:rsid w:val="003A5503"/>
    <w:rsid w:val="003A57B3"/>
    <w:rsid w:val="003B3F76"/>
    <w:rsid w:val="003B45DA"/>
    <w:rsid w:val="003B58F6"/>
    <w:rsid w:val="003B7F45"/>
    <w:rsid w:val="003C15B3"/>
    <w:rsid w:val="003C1E2A"/>
    <w:rsid w:val="003D77A1"/>
    <w:rsid w:val="003E222F"/>
    <w:rsid w:val="003E5198"/>
    <w:rsid w:val="003E6980"/>
    <w:rsid w:val="003F428E"/>
    <w:rsid w:val="003F4BC9"/>
    <w:rsid w:val="003F788B"/>
    <w:rsid w:val="004028B2"/>
    <w:rsid w:val="00405111"/>
    <w:rsid w:val="004060D6"/>
    <w:rsid w:val="004064E3"/>
    <w:rsid w:val="0040650C"/>
    <w:rsid w:val="0040662E"/>
    <w:rsid w:val="004110FC"/>
    <w:rsid w:val="00411727"/>
    <w:rsid w:val="00415A56"/>
    <w:rsid w:val="00424E42"/>
    <w:rsid w:val="0043434F"/>
    <w:rsid w:val="00435BAE"/>
    <w:rsid w:val="004415E3"/>
    <w:rsid w:val="00442686"/>
    <w:rsid w:val="00443B03"/>
    <w:rsid w:val="00447622"/>
    <w:rsid w:val="00447A8F"/>
    <w:rsid w:val="00452842"/>
    <w:rsid w:val="00454F4E"/>
    <w:rsid w:val="00457ACE"/>
    <w:rsid w:val="00460073"/>
    <w:rsid w:val="00475A1D"/>
    <w:rsid w:val="00477B2B"/>
    <w:rsid w:val="00482543"/>
    <w:rsid w:val="0048455E"/>
    <w:rsid w:val="00485C2D"/>
    <w:rsid w:val="0048743C"/>
    <w:rsid w:val="004912A7"/>
    <w:rsid w:val="00497713"/>
    <w:rsid w:val="004A143B"/>
    <w:rsid w:val="004A700E"/>
    <w:rsid w:val="004B06C0"/>
    <w:rsid w:val="004B0AEC"/>
    <w:rsid w:val="004B2898"/>
    <w:rsid w:val="004B7852"/>
    <w:rsid w:val="004C40A6"/>
    <w:rsid w:val="004C63DF"/>
    <w:rsid w:val="004C799D"/>
    <w:rsid w:val="004D1125"/>
    <w:rsid w:val="004D5F7E"/>
    <w:rsid w:val="004D6FB5"/>
    <w:rsid w:val="004D71C4"/>
    <w:rsid w:val="004D7436"/>
    <w:rsid w:val="004E0636"/>
    <w:rsid w:val="004E386E"/>
    <w:rsid w:val="004E5E8F"/>
    <w:rsid w:val="004F2F9C"/>
    <w:rsid w:val="004F4725"/>
    <w:rsid w:val="004F59CB"/>
    <w:rsid w:val="005053AA"/>
    <w:rsid w:val="00506B9A"/>
    <w:rsid w:val="005107E4"/>
    <w:rsid w:val="005211E8"/>
    <w:rsid w:val="00524283"/>
    <w:rsid w:val="00530BEF"/>
    <w:rsid w:val="005406B2"/>
    <w:rsid w:val="00541D3D"/>
    <w:rsid w:val="005422B6"/>
    <w:rsid w:val="00544BDF"/>
    <w:rsid w:val="00546711"/>
    <w:rsid w:val="00560C6C"/>
    <w:rsid w:val="00565AF6"/>
    <w:rsid w:val="00565EAF"/>
    <w:rsid w:val="00567A6C"/>
    <w:rsid w:val="00567A6F"/>
    <w:rsid w:val="005722D1"/>
    <w:rsid w:val="00574252"/>
    <w:rsid w:val="00580A1E"/>
    <w:rsid w:val="00584CDB"/>
    <w:rsid w:val="00590BEC"/>
    <w:rsid w:val="005953C6"/>
    <w:rsid w:val="005A0FFE"/>
    <w:rsid w:val="005A2E07"/>
    <w:rsid w:val="005A4434"/>
    <w:rsid w:val="005A4EC1"/>
    <w:rsid w:val="005B07E8"/>
    <w:rsid w:val="005B4C83"/>
    <w:rsid w:val="005C074D"/>
    <w:rsid w:val="005C118D"/>
    <w:rsid w:val="005C3B2D"/>
    <w:rsid w:val="005C3B8D"/>
    <w:rsid w:val="005C591C"/>
    <w:rsid w:val="005C6A47"/>
    <w:rsid w:val="005E39E2"/>
    <w:rsid w:val="005F1A68"/>
    <w:rsid w:val="005F233B"/>
    <w:rsid w:val="005F4F64"/>
    <w:rsid w:val="006022DA"/>
    <w:rsid w:val="006134E4"/>
    <w:rsid w:val="00632640"/>
    <w:rsid w:val="00633BC0"/>
    <w:rsid w:val="00636FCB"/>
    <w:rsid w:val="0064166A"/>
    <w:rsid w:val="006433C9"/>
    <w:rsid w:val="00645136"/>
    <w:rsid w:val="00654A09"/>
    <w:rsid w:val="00654BFD"/>
    <w:rsid w:val="00655448"/>
    <w:rsid w:val="00655726"/>
    <w:rsid w:val="00656101"/>
    <w:rsid w:val="00664575"/>
    <w:rsid w:val="00665B61"/>
    <w:rsid w:val="006702F6"/>
    <w:rsid w:val="00680524"/>
    <w:rsid w:val="006816FD"/>
    <w:rsid w:val="00686776"/>
    <w:rsid w:val="00692514"/>
    <w:rsid w:val="00693A91"/>
    <w:rsid w:val="006A5BAA"/>
    <w:rsid w:val="006A6517"/>
    <w:rsid w:val="006A7198"/>
    <w:rsid w:val="006A71A9"/>
    <w:rsid w:val="006B2723"/>
    <w:rsid w:val="006B7F17"/>
    <w:rsid w:val="006C0392"/>
    <w:rsid w:val="006C1619"/>
    <w:rsid w:val="006D2E71"/>
    <w:rsid w:val="006D3B34"/>
    <w:rsid w:val="006D67A3"/>
    <w:rsid w:val="006D7405"/>
    <w:rsid w:val="006E09AE"/>
    <w:rsid w:val="006E0DEC"/>
    <w:rsid w:val="006E3E19"/>
    <w:rsid w:val="006F09DC"/>
    <w:rsid w:val="006F2435"/>
    <w:rsid w:val="006F4E9F"/>
    <w:rsid w:val="00701861"/>
    <w:rsid w:val="00701F37"/>
    <w:rsid w:val="00705CF5"/>
    <w:rsid w:val="00710F38"/>
    <w:rsid w:val="00712C5F"/>
    <w:rsid w:val="007130FB"/>
    <w:rsid w:val="007179C6"/>
    <w:rsid w:val="00722C85"/>
    <w:rsid w:val="00725B42"/>
    <w:rsid w:val="007330F7"/>
    <w:rsid w:val="00734E72"/>
    <w:rsid w:val="00737DF8"/>
    <w:rsid w:val="00750073"/>
    <w:rsid w:val="00753145"/>
    <w:rsid w:val="00756572"/>
    <w:rsid w:val="00756DD3"/>
    <w:rsid w:val="00756F56"/>
    <w:rsid w:val="00760238"/>
    <w:rsid w:val="00763E04"/>
    <w:rsid w:val="00770893"/>
    <w:rsid w:val="007728B6"/>
    <w:rsid w:val="00773F8C"/>
    <w:rsid w:val="007761EE"/>
    <w:rsid w:val="00784262"/>
    <w:rsid w:val="007845C3"/>
    <w:rsid w:val="0078509D"/>
    <w:rsid w:val="00791FEC"/>
    <w:rsid w:val="0079414B"/>
    <w:rsid w:val="007A4BF3"/>
    <w:rsid w:val="007B0946"/>
    <w:rsid w:val="007B2952"/>
    <w:rsid w:val="007B3739"/>
    <w:rsid w:val="007B4AF5"/>
    <w:rsid w:val="007C150C"/>
    <w:rsid w:val="007C395B"/>
    <w:rsid w:val="007C5453"/>
    <w:rsid w:val="007D1F19"/>
    <w:rsid w:val="007D3840"/>
    <w:rsid w:val="007F636B"/>
    <w:rsid w:val="00806597"/>
    <w:rsid w:val="00810BB2"/>
    <w:rsid w:val="00812BB0"/>
    <w:rsid w:val="00813122"/>
    <w:rsid w:val="00815ED5"/>
    <w:rsid w:val="0081756E"/>
    <w:rsid w:val="00824FAC"/>
    <w:rsid w:val="008301AE"/>
    <w:rsid w:val="00830322"/>
    <w:rsid w:val="00832065"/>
    <w:rsid w:val="00832651"/>
    <w:rsid w:val="00832CC5"/>
    <w:rsid w:val="00834035"/>
    <w:rsid w:val="00854B7E"/>
    <w:rsid w:val="00855910"/>
    <w:rsid w:val="008617B7"/>
    <w:rsid w:val="0086182C"/>
    <w:rsid w:val="008621A6"/>
    <w:rsid w:val="008629D6"/>
    <w:rsid w:val="00862DFD"/>
    <w:rsid w:val="008755C0"/>
    <w:rsid w:val="00877288"/>
    <w:rsid w:val="008808FB"/>
    <w:rsid w:val="00882690"/>
    <w:rsid w:val="00886EE4"/>
    <w:rsid w:val="00892855"/>
    <w:rsid w:val="00893CA9"/>
    <w:rsid w:val="008962C2"/>
    <w:rsid w:val="0089677F"/>
    <w:rsid w:val="00896893"/>
    <w:rsid w:val="008A0852"/>
    <w:rsid w:val="008A3DF4"/>
    <w:rsid w:val="008A5381"/>
    <w:rsid w:val="008B0F17"/>
    <w:rsid w:val="008B0FD0"/>
    <w:rsid w:val="008B39A7"/>
    <w:rsid w:val="008B5625"/>
    <w:rsid w:val="008B5EA8"/>
    <w:rsid w:val="008C101C"/>
    <w:rsid w:val="008C13DA"/>
    <w:rsid w:val="008C45C7"/>
    <w:rsid w:val="008D3620"/>
    <w:rsid w:val="008D5DA0"/>
    <w:rsid w:val="008D6CB1"/>
    <w:rsid w:val="008E28AC"/>
    <w:rsid w:val="008E7C44"/>
    <w:rsid w:val="008F0B4F"/>
    <w:rsid w:val="008F0EAB"/>
    <w:rsid w:val="008F21B1"/>
    <w:rsid w:val="008F34CF"/>
    <w:rsid w:val="0092180B"/>
    <w:rsid w:val="0092405D"/>
    <w:rsid w:val="00937203"/>
    <w:rsid w:val="009421A4"/>
    <w:rsid w:val="00942F14"/>
    <w:rsid w:val="00945149"/>
    <w:rsid w:val="00952CF6"/>
    <w:rsid w:val="00963458"/>
    <w:rsid w:val="009656D6"/>
    <w:rsid w:val="0096648F"/>
    <w:rsid w:val="0096784D"/>
    <w:rsid w:val="00973861"/>
    <w:rsid w:val="009763CE"/>
    <w:rsid w:val="00976CB2"/>
    <w:rsid w:val="00981574"/>
    <w:rsid w:val="00994AA3"/>
    <w:rsid w:val="009A242F"/>
    <w:rsid w:val="009A53AA"/>
    <w:rsid w:val="009A6DF9"/>
    <w:rsid w:val="009A73CC"/>
    <w:rsid w:val="009A7F8E"/>
    <w:rsid w:val="009B1416"/>
    <w:rsid w:val="009C4B47"/>
    <w:rsid w:val="009D3E10"/>
    <w:rsid w:val="009D3F4C"/>
    <w:rsid w:val="009D5970"/>
    <w:rsid w:val="009D72B3"/>
    <w:rsid w:val="009E476E"/>
    <w:rsid w:val="009E6B2C"/>
    <w:rsid w:val="00A00804"/>
    <w:rsid w:val="00A00BA7"/>
    <w:rsid w:val="00A053D4"/>
    <w:rsid w:val="00A06DDA"/>
    <w:rsid w:val="00A072A9"/>
    <w:rsid w:val="00A14449"/>
    <w:rsid w:val="00A14479"/>
    <w:rsid w:val="00A14810"/>
    <w:rsid w:val="00A162FF"/>
    <w:rsid w:val="00A24954"/>
    <w:rsid w:val="00A24D72"/>
    <w:rsid w:val="00A306FE"/>
    <w:rsid w:val="00A32E95"/>
    <w:rsid w:val="00A32F27"/>
    <w:rsid w:val="00A33A20"/>
    <w:rsid w:val="00A40D83"/>
    <w:rsid w:val="00A46F8C"/>
    <w:rsid w:val="00A5161C"/>
    <w:rsid w:val="00A61EA2"/>
    <w:rsid w:val="00A66FA8"/>
    <w:rsid w:val="00A67EAA"/>
    <w:rsid w:val="00A71172"/>
    <w:rsid w:val="00A76DCC"/>
    <w:rsid w:val="00A81508"/>
    <w:rsid w:val="00A84DA9"/>
    <w:rsid w:val="00A875C2"/>
    <w:rsid w:val="00A91586"/>
    <w:rsid w:val="00A91F23"/>
    <w:rsid w:val="00A958F5"/>
    <w:rsid w:val="00A95A9C"/>
    <w:rsid w:val="00A96ADD"/>
    <w:rsid w:val="00AA6EF9"/>
    <w:rsid w:val="00AB13F2"/>
    <w:rsid w:val="00AB423F"/>
    <w:rsid w:val="00AB5B0A"/>
    <w:rsid w:val="00AB6E33"/>
    <w:rsid w:val="00AC287C"/>
    <w:rsid w:val="00AC3C57"/>
    <w:rsid w:val="00AD0AED"/>
    <w:rsid w:val="00AD212A"/>
    <w:rsid w:val="00AD7FA9"/>
    <w:rsid w:val="00AE1AFF"/>
    <w:rsid w:val="00AE4B77"/>
    <w:rsid w:val="00AE57DF"/>
    <w:rsid w:val="00AE5F3E"/>
    <w:rsid w:val="00AF27A4"/>
    <w:rsid w:val="00AF63BA"/>
    <w:rsid w:val="00B04F00"/>
    <w:rsid w:val="00B05587"/>
    <w:rsid w:val="00B11455"/>
    <w:rsid w:val="00B15455"/>
    <w:rsid w:val="00B16CD9"/>
    <w:rsid w:val="00B244BD"/>
    <w:rsid w:val="00B36529"/>
    <w:rsid w:val="00B4325D"/>
    <w:rsid w:val="00B43CBC"/>
    <w:rsid w:val="00B465B8"/>
    <w:rsid w:val="00B50CE8"/>
    <w:rsid w:val="00B550A9"/>
    <w:rsid w:val="00B578BF"/>
    <w:rsid w:val="00B642D6"/>
    <w:rsid w:val="00B6584D"/>
    <w:rsid w:val="00B73019"/>
    <w:rsid w:val="00B808CE"/>
    <w:rsid w:val="00B80C83"/>
    <w:rsid w:val="00B90760"/>
    <w:rsid w:val="00B96CBE"/>
    <w:rsid w:val="00BA1153"/>
    <w:rsid w:val="00BA21CA"/>
    <w:rsid w:val="00BA2376"/>
    <w:rsid w:val="00BA3DBD"/>
    <w:rsid w:val="00BA4D08"/>
    <w:rsid w:val="00BB2CCE"/>
    <w:rsid w:val="00BB4D9D"/>
    <w:rsid w:val="00BB4E05"/>
    <w:rsid w:val="00BB55FE"/>
    <w:rsid w:val="00BC325D"/>
    <w:rsid w:val="00BC6154"/>
    <w:rsid w:val="00BD58A4"/>
    <w:rsid w:val="00BD6E67"/>
    <w:rsid w:val="00BD6F12"/>
    <w:rsid w:val="00BD75FC"/>
    <w:rsid w:val="00BE1A76"/>
    <w:rsid w:val="00BE566E"/>
    <w:rsid w:val="00BF4737"/>
    <w:rsid w:val="00C0102B"/>
    <w:rsid w:val="00C06E5D"/>
    <w:rsid w:val="00C07980"/>
    <w:rsid w:val="00C11BE6"/>
    <w:rsid w:val="00C11BFD"/>
    <w:rsid w:val="00C121EA"/>
    <w:rsid w:val="00C1267E"/>
    <w:rsid w:val="00C1325B"/>
    <w:rsid w:val="00C13657"/>
    <w:rsid w:val="00C159B8"/>
    <w:rsid w:val="00C24EF7"/>
    <w:rsid w:val="00C2627C"/>
    <w:rsid w:val="00C2777B"/>
    <w:rsid w:val="00C304DF"/>
    <w:rsid w:val="00C30987"/>
    <w:rsid w:val="00C30B12"/>
    <w:rsid w:val="00C31B92"/>
    <w:rsid w:val="00C44065"/>
    <w:rsid w:val="00C452E8"/>
    <w:rsid w:val="00C47F3C"/>
    <w:rsid w:val="00C61FED"/>
    <w:rsid w:val="00C64680"/>
    <w:rsid w:val="00C64E7A"/>
    <w:rsid w:val="00C65B7C"/>
    <w:rsid w:val="00C6742E"/>
    <w:rsid w:val="00C70354"/>
    <w:rsid w:val="00C7272D"/>
    <w:rsid w:val="00C72A54"/>
    <w:rsid w:val="00C775F7"/>
    <w:rsid w:val="00C80585"/>
    <w:rsid w:val="00C905B1"/>
    <w:rsid w:val="00C90D05"/>
    <w:rsid w:val="00CB1699"/>
    <w:rsid w:val="00CC242A"/>
    <w:rsid w:val="00CC488D"/>
    <w:rsid w:val="00CC4F9A"/>
    <w:rsid w:val="00CC51DC"/>
    <w:rsid w:val="00CD06FB"/>
    <w:rsid w:val="00CD1624"/>
    <w:rsid w:val="00CE13F1"/>
    <w:rsid w:val="00CE28D1"/>
    <w:rsid w:val="00CE4C5B"/>
    <w:rsid w:val="00CE74F0"/>
    <w:rsid w:val="00CF54AA"/>
    <w:rsid w:val="00D12567"/>
    <w:rsid w:val="00D146B9"/>
    <w:rsid w:val="00D15E96"/>
    <w:rsid w:val="00D177A8"/>
    <w:rsid w:val="00D22CD2"/>
    <w:rsid w:val="00D305B1"/>
    <w:rsid w:val="00D30DB7"/>
    <w:rsid w:val="00D31B22"/>
    <w:rsid w:val="00D31B98"/>
    <w:rsid w:val="00D32D23"/>
    <w:rsid w:val="00D34FBA"/>
    <w:rsid w:val="00D35C5B"/>
    <w:rsid w:val="00D35EC8"/>
    <w:rsid w:val="00D36B10"/>
    <w:rsid w:val="00D42E6E"/>
    <w:rsid w:val="00D44D08"/>
    <w:rsid w:val="00D46772"/>
    <w:rsid w:val="00D50470"/>
    <w:rsid w:val="00D50AC5"/>
    <w:rsid w:val="00D61240"/>
    <w:rsid w:val="00D7795B"/>
    <w:rsid w:val="00D826D7"/>
    <w:rsid w:val="00D87254"/>
    <w:rsid w:val="00D9210B"/>
    <w:rsid w:val="00D92C31"/>
    <w:rsid w:val="00D93AF7"/>
    <w:rsid w:val="00D9790B"/>
    <w:rsid w:val="00DA6947"/>
    <w:rsid w:val="00DB01F6"/>
    <w:rsid w:val="00DB091D"/>
    <w:rsid w:val="00DB0EE9"/>
    <w:rsid w:val="00DB7166"/>
    <w:rsid w:val="00DB7E37"/>
    <w:rsid w:val="00DC0058"/>
    <w:rsid w:val="00DD00C2"/>
    <w:rsid w:val="00DD13B6"/>
    <w:rsid w:val="00DD3675"/>
    <w:rsid w:val="00DD494D"/>
    <w:rsid w:val="00DD760F"/>
    <w:rsid w:val="00DE1BE4"/>
    <w:rsid w:val="00DE2A92"/>
    <w:rsid w:val="00DE6A54"/>
    <w:rsid w:val="00DE7767"/>
    <w:rsid w:val="00DF0DCA"/>
    <w:rsid w:val="00DF5FBF"/>
    <w:rsid w:val="00DF61F3"/>
    <w:rsid w:val="00E02094"/>
    <w:rsid w:val="00E053B5"/>
    <w:rsid w:val="00E15958"/>
    <w:rsid w:val="00E16C1F"/>
    <w:rsid w:val="00E1747C"/>
    <w:rsid w:val="00E17DBC"/>
    <w:rsid w:val="00E224E0"/>
    <w:rsid w:val="00E24364"/>
    <w:rsid w:val="00E328C5"/>
    <w:rsid w:val="00E42D6D"/>
    <w:rsid w:val="00E44461"/>
    <w:rsid w:val="00E52F3F"/>
    <w:rsid w:val="00E53129"/>
    <w:rsid w:val="00E61971"/>
    <w:rsid w:val="00E63EF0"/>
    <w:rsid w:val="00E65AC8"/>
    <w:rsid w:val="00E71EF3"/>
    <w:rsid w:val="00E819B2"/>
    <w:rsid w:val="00E81BFB"/>
    <w:rsid w:val="00E81F44"/>
    <w:rsid w:val="00E84190"/>
    <w:rsid w:val="00E85CC6"/>
    <w:rsid w:val="00E92D33"/>
    <w:rsid w:val="00E9592C"/>
    <w:rsid w:val="00E961B1"/>
    <w:rsid w:val="00EA00BB"/>
    <w:rsid w:val="00EA380F"/>
    <w:rsid w:val="00EA70FB"/>
    <w:rsid w:val="00EA71DE"/>
    <w:rsid w:val="00EB0052"/>
    <w:rsid w:val="00EB3774"/>
    <w:rsid w:val="00EB4B43"/>
    <w:rsid w:val="00EB7E9B"/>
    <w:rsid w:val="00EC69D0"/>
    <w:rsid w:val="00EC72CD"/>
    <w:rsid w:val="00ED426C"/>
    <w:rsid w:val="00ED7649"/>
    <w:rsid w:val="00EE004A"/>
    <w:rsid w:val="00EE40A9"/>
    <w:rsid w:val="00EF255F"/>
    <w:rsid w:val="00EF680F"/>
    <w:rsid w:val="00F0084F"/>
    <w:rsid w:val="00F03C9E"/>
    <w:rsid w:val="00F070FC"/>
    <w:rsid w:val="00F10FA4"/>
    <w:rsid w:val="00F12852"/>
    <w:rsid w:val="00F167C0"/>
    <w:rsid w:val="00F17A69"/>
    <w:rsid w:val="00F20131"/>
    <w:rsid w:val="00F20A7E"/>
    <w:rsid w:val="00F304D5"/>
    <w:rsid w:val="00F3221A"/>
    <w:rsid w:val="00F325BB"/>
    <w:rsid w:val="00F34ABE"/>
    <w:rsid w:val="00F34B86"/>
    <w:rsid w:val="00F35EE3"/>
    <w:rsid w:val="00F36A85"/>
    <w:rsid w:val="00F43F34"/>
    <w:rsid w:val="00F44BF0"/>
    <w:rsid w:val="00F52FE5"/>
    <w:rsid w:val="00F53D40"/>
    <w:rsid w:val="00F56E3B"/>
    <w:rsid w:val="00F57B71"/>
    <w:rsid w:val="00F63DC5"/>
    <w:rsid w:val="00F65425"/>
    <w:rsid w:val="00F679E2"/>
    <w:rsid w:val="00F70DAF"/>
    <w:rsid w:val="00F73F3B"/>
    <w:rsid w:val="00F75FCF"/>
    <w:rsid w:val="00F77C31"/>
    <w:rsid w:val="00F823F6"/>
    <w:rsid w:val="00F858DE"/>
    <w:rsid w:val="00F861C5"/>
    <w:rsid w:val="00F967D2"/>
    <w:rsid w:val="00F97128"/>
    <w:rsid w:val="00FA3051"/>
    <w:rsid w:val="00FA5C09"/>
    <w:rsid w:val="00FB0846"/>
    <w:rsid w:val="00FB1EF9"/>
    <w:rsid w:val="00FB3344"/>
    <w:rsid w:val="00FC150C"/>
    <w:rsid w:val="00FD20D3"/>
    <w:rsid w:val="00FD378C"/>
    <w:rsid w:val="00FD4B6E"/>
    <w:rsid w:val="00FD518B"/>
    <w:rsid w:val="00FE4F11"/>
    <w:rsid w:val="00FF1377"/>
    <w:rsid w:val="00FF38AE"/>
    <w:rsid w:val="00FF59CD"/>
    <w:rsid w:val="00FF7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D2D8B6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3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3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137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7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1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8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jpeg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58.bin"/><Relationship Id="rId138" Type="http://schemas.openxmlformats.org/officeDocument/2006/relationships/image" Target="media/image70.wmf"/><Relationship Id="rId154" Type="http://schemas.openxmlformats.org/officeDocument/2006/relationships/image" Target="media/image78.wmf"/><Relationship Id="rId159" Type="http://schemas.openxmlformats.org/officeDocument/2006/relationships/image" Target="media/image82.wmf"/><Relationship Id="rId175" Type="http://schemas.openxmlformats.org/officeDocument/2006/relationships/image" Target="media/image90.jpeg"/><Relationship Id="rId170" Type="http://schemas.openxmlformats.org/officeDocument/2006/relationships/oleObject" Target="embeddings/oleObject75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18.bin"/><Relationship Id="rId58" Type="http://schemas.openxmlformats.org/officeDocument/2006/relationships/image" Target="media/image30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52.wmf"/><Relationship Id="rId123" Type="http://schemas.openxmlformats.org/officeDocument/2006/relationships/oleObject" Target="embeddings/oleObject53.bin"/><Relationship Id="rId128" Type="http://schemas.openxmlformats.org/officeDocument/2006/relationships/image" Target="media/image65.wmf"/><Relationship Id="rId144" Type="http://schemas.openxmlformats.org/officeDocument/2006/relationships/image" Target="media/image73.wmf"/><Relationship Id="rId149" Type="http://schemas.openxmlformats.org/officeDocument/2006/relationships/oleObject" Target="embeddings/oleObject66.bin"/><Relationship Id="rId5" Type="http://schemas.openxmlformats.org/officeDocument/2006/relationships/settings" Target="setting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0.bin"/><Relationship Id="rId165" Type="http://schemas.openxmlformats.org/officeDocument/2006/relationships/image" Target="media/image85.wmf"/><Relationship Id="rId181" Type="http://schemas.openxmlformats.org/officeDocument/2006/relationships/image" Target="media/image94.jpeg"/><Relationship Id="rId186" Type="http://schemas.openxmlformats.org/officeDocument/2006/relationships/oleObject" Target="embeddings/oleObject81.bin"/><Relationship Id="rId22" Type="http://schemas.openxmlformats.org/officeDocument/2006/relationships/image" Target="media/image7.wmf"/><Relationship Id="rId27" Type="http://schemas.openxmlformats.org/officeDocument/2006/relationships/image" Target="media/image10.jpeg"/><Relationship Id="rId43" Type="http://schemas.openxmlformats.org/officeDocument/2006/relationships/image" Target="media/image21.wmf"/><Relationship Id="rId48" Type="http://schemas.openxmlformats.org/officeDocument/2006/relationships/image" Target="media/image24.jpeg"/><Relationship Id="rId64" Type="http://schemas.openxmlformats.org/officeDocument/2006/relationships/image" Target="media/image33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8.bin"/><Relationship Id="rId118" Type="http://schemas.openxmlformats.org/officeDocument/2006/relationships/image" Target="media/image60.wmf"/><Relationship Id="rId134" Type="http://schemas.openxmlformats.org/officeDocument/2006/relationships/image" Target="media/image68.wmf"/><Relationship Id="rId139" Type="http://schemas.openxmlformats.org/officeDocument/2006/relationships/oleObject" Target="embeddings/oleObject61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4.bin"/><Relationship Id="rId150" Type="http://schemas.openxmlformats.org/officeDocument/2006/relationships/image" Target="media/image76.wmf"/><Relationship Id="rId155" Type="http://schemas.openxmlformats.org/officeDocument/2006/relationships/oleObject" Target="embeddings/oleObject69.bin"/><Relationship Id="rId171" Type="http://schemas.openxmlformats.org/officeDocument/2006/relationships/image" Target="media/image88.wmf"/><Relationship Id="rId176" Type="http://schemas.openxmlformats.org/officeDocument/2006/relationships/image" Target="media/image91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4.jpeg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55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28.wmf"/><Relationship Id="rId70" Type="http://schemas.openxmlformats.org/officeDocument/2006/relationships/image" Target="media/image36.wmf"/><Relationship Id="rId75" Type="http://schemas.openxmlformats.org/officeDocument/2006/relationships/oleObject" Target="embeddings/oleObject29.bin"/><Relationship Id="rId91" Type="http://schemas.openxmlformats.org/officeDocument/2006/relationships/oleObject" Target="embeddings/oleObject37.bin"/><Relationship Id="rId96" Type="http://schemas.openxmlformats.org/officeDocument/2006/relationships/image" Target="media/image49.wmf"/><Relationship Id="rId140" Type="http://schemas.openxmlformats.org/officeDocument/2006/relationships/image" Target="media/image71.wmf"/><Relationship Id="rId145" Type="http://schemas.openxmlformats.org/officeDocument/2006/relationships/oleObject" Target="embeddings/oleObject64.bin"/><Relationship Id="rId161" Type="http://schemas.openxmlformats.org/officeDocument/2006/relationships/image" Target="media/image83.wmf"/><Relationship Id="rId166" Type="http://schemas.openxmlformats.org/officeDocument/2006/relationships/oleObject" Target="embeddings/oleObject73.bin"/><Relationship Id="rId182" Type="http://schemas.openxmlformats.org/officeDocument/2006/relationships/image" Target="media/image95.wmf"/><Relationship Id="rId187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5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1.bin"/><Relationship Id="rId44" Type="http://schemas.openxmlformats.org/officeDocument/2006/relationships/oleObject" Target="embeddings/oleObject15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4.bin"/><Relationship Id="rId81" Type="http://schemas.openxmlformats.org/officeDocument/2006/relationships/oleObject" Target="embeddings/oleObject32.bin"/><Relationship Id="rId86" Type="http://schemas.openxmlformats.org/officeDocument/2006/relationships/image" Target="media/image44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7.bin"/><Relationship Id="rId156" Type="http://schemas.openxmlformats.org/officeDocument/2006/relationships/image" Target="media/image79.jpeg"/><Relationship Id="rId177" Type="http://schemas.openxmlformats.org/officeDocument/2006/relationships/oleObject" Target="embeddings/oleObject78.bin"/><Relationship Id="rId172" Type="http://schemas.openxmlformats.org/officeDocument/2006/relationships/oleObject" Target="embeddings/oleObject76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jpeg"/><Relationship Id="rId109" Type="http://schemas.openxmlformats.org/officeDocument/2006/relationships/oleObject" Target="embeddings/oleObject4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19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3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2.bin"/><Relationship Id="rId146" Type="http://schemas.openxmlformats.org/officeDocument/2006/relationships/image" Target="media/image74.wmf"/><Relationship Id="rId167" Type="http://schemas.openxmlformats.org/officeDocument/2006/relationships/image" Target="media/image86.wmf"/><Relationship Id="rId188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47.wmf"/><Relationship Id="rId162" Type="http://schemas.openxmlformats.org/officeDocument/2006/relationships/oleObject" Target="embeddings/oleObject71.bin"/><Relationship Id="rId183" Type="http://schemas.openxmlformats.org/officeDocument/2006/relationships/oleObject" Target="embeddings/oleObject8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jpeg"/><Relationship Id="rId40" Type="http://schemas.openxmlformats.org/officeDocument/2006/relationships/image" Target="media/image19.wmf"/><Relationship Id="rId45" Type="http://schemas.openxmlformats.org/officeDocument/2006/relationships/image" Target="media/image22.jpeg"/><Relationship Id="rId66" Type="http://schemas.openxmlformats.org/officeDocument/2006/relationships/image" Target="media/image34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69.wmf"/><Relationship Id="rId157" Type="http://schemas.openxmlformats.org/officeDocument/2006/relationships/image" Target="media/image80.jpeg"/><Relationship Id="rId178" Type="http://schemas.openxmlformats.org/officeDocument/2006/relationships/image" Target="media/image92.jpeg"/><Relationship Id="rId61" Type="http://schemas.openxmlformats.org/officeDocument/2006/relationships/oleObject" Target="embeddings/oleObject22.bin"/><Relationship Id="rId82" Type="http://schemas.openxmlformats.org/officeDocument/2006/relationships/image" Target="media/image42.wmf"/><Relationship Id="rId152" Type="http://schemas.openxmlformats.org/officeDocument/2006/relationships/image" Target="media/image77.wmf"/><Relationship Id="rId173" Type="http://schemas.openxmlformats.org/officeDocument/2006/relationships/image" Target="media/image89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jpeg"/><Relationship Id="rId35" Type="http://schemas.openxmlformats.org/officeDocument/2006/relationships/oleObject" Target="embeddings/oleObject12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4.bin"/><Relationship Id="rId8" Type="http://schemas.openxmlformats.org/officeDocument/2006/relationships/endnotes" Target="endnotes.xml"/><Relationship Id="rId51" Type="http://schemas.openxmlformats.org/officeDocument/2006/relationships/image" Target="media/image26.jpeg"/><Relationship Id="rId72" Type="http://schemas.openxmlformats.org/officeDocument/2006/relationships/image" Target="media/image37.wmf"/><Relationship Id="rId93" Type="http://schemas.openxmlformats.org/officeDocument/2006/relationships/oleObject" Target="embeddings/oleObject38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72.wmf"/><Relationship Id="rId163" Type="http://schemas.openxmlformats.org/officeDocument/2006/relationships/image" Target="media/image84.emf"/><Relationship Id="rId184" Type="http://schemas.openxmlformats.org/officeDocument/2006/relationships/image" Target="media/image96.jpeg"/><Relationship Id="rId189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5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81.jpe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4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3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68.bin"/><Relationship Id="rId174" Type="http://schemas.openxmlformats.org/officeDocument/2006/relationships/oleObject" Target="embeddings/oleObject77.bin"/><Relationship Id="rId179" Type="http://schemas.openxmlformats.org/officeDocument/2006/relationships/image" Target="media/image93.wmf"/><Relationship Id="rId15" Type="http://schemas.openxmlformats.org/officeDocument/2006/relationships/image" Target="media/image4.wmf"/><Relationship Id="rId36" Type="http://schemas.openxmlformats.org/officeDocument/2006/relationships/image" Target="media/image16.jpeg"/><Relationship Id="rId57" Type="http://schemas.openxmlformats.org/officeDocument/2006/relationships/oleObject" Target="embeddings/oleObject20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7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0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75.wmf"/><Relationship Id="rId164" Type="http://schemas.openxmlformats.org/officeDocument/2006/relationships/oleObject" Target="embeddings/oleObject72.bin"/><Relationship Id="rId169" Type="http://schemas.openxmlformats.org/officeDocument/2006/relationships/image" Target="media/image87.wmf"/><Relationship Id="rId185" Type="http://schemas.openxmlformats.org/officeDocument/2006/relationships/image" Target="media/image97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6655BF9D-A8B3-46A8-955E-289B7C0946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764</Words>
  <Characters>435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isconsin - Stevens Point</Company>
  <LinksUpToDate>false</LinksUpToDate>
  <CharactersWithSpaces>51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formation Technology</dc:creator>
  <cp:lastModifiedBy>Sarah Evans</cp:lastModifiedBy>
  <cp:revision>2</cp:revision>
  <dcterms:created xsi:type="dcterms:W3CDTF">2019-08-05T17:13:00Z</dcterms:created>
  <dcterms:modified xsi:type="dcterms:W3CDTF">2019-08-05T1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